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6B6EB5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16"/>
        <w:gridCol w:w="4007"/>
        <w:gridCol w:w="3405"/>
        <w:gridCol w:w="1899"/>
        <w:gridCol w:w="609"/>
      </w:tblGrid>
      <w:tr w:rsidR="006B6EB5" w:rsidRPr="006B6EB5" w14:paraId="52F37251" w14:textId="12DC3CC1" w:rsidTr="00015EB4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D8485D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D8485D">
              <w:rPr>
                <w:rFonts w:ascii="Vazirmatn" w:hAnsi="Vazirmatn" w:hint="cs"/>
                <w:sz w:val="32"/>
                <w:szCs w:val="32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63833704" w:rsidR="006B6EB5" w:rsidRPr="00D8485D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D8485D">
              <w:rPr>
                <w:rFonts w:ascii="Vazirmatn" w:hAnsi="Vazirmatn" w:hint="cs"/>
                <w:sz w:val="32"/>
                <w:szCs w:val="32"/>
                <w:rtl/>
              </w:rPr>
              <w:t>کلاس هفتم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D8485D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D8485D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493F7B" w:rsidRPr="006B6EB5" w14:paraId="60307B94" w14:textId="77777777" w:rsidTr="00015EB4">
        <w:trPr>
          <w:trHeight w:val="1010"/>
        </w:trPr>
        <w:tc>
          <w:tcPr>
            <w:tcW w:w="616" w:type="dxa"/>
          </w:tcPr>
          <w:p w14:paraId="5AD2E045" w14:textId="77777777" w:rsidR="00493F7B" w:rsidRPr="00493F7B" w:rsidRDefault="00493F7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62890BF" w14:textId="77777777" w:rsidR="00493F7B" w:rsidRDefault="00493F7B" w:rsidP="002B731E">
            <w:pPr>
              <w:rPr>
                <w:rFonts w:cs="0 Nazanin Bold"/>
                <w:b w:val="0"/>
                <w:bCs w:val="0"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978"/>
              <w:gridCol w:w="850"/>
              <w:gridCol w:w="709"/>
            </w:tblGrid>
            <w:tr w:rsidR="00493F7B" w14:paraId="16C3E547" w14:textId="77777777" w:rsidTr="001D3B68">
              <w:tc>
                <w:tcPr>
                  <w:tcW w:w="5978" w:type="dxa"/>
                  <w:shd w:val="clear" w:color="auto" w:fill="FFFFFF" w:themeFill="background1"/>
                </w:tcPr>
                <w:p w14:paraId="7D45C1BB" w14:textId="5E6846C8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cs="0 Nazanin Bold" w:hint="cs"/>
                      <w:sz w:val="28"/>
                      <w:szCs w:val="28"/>
                      <w:rtl/>
                    </w:rPr>
                    <w:t>الف)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50569F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قرینه قرینه هر عدد با خود عدد برابر است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.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</w:tcPr>
                <w:p w14:paraId="782614AC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</w:tcPr>
                <w:p w14:paraId="67F4007F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493F7B" w14:paraId="561345E8" w14:textId="77777777" w:rsidTr="001D3B68">
              <w:tc>
                <w:tcPr>
                  <w:tcW w:w="5978" w:type="dxa"/>
                  <w:shd w:val="clear" w:color="auto" w:fill="FFFFFF" w:themeFill="background1"/>
                </w:tcPr>
                <w:p w14:paraId="743F7FCD" w14:textId="1A8A33B8" w:rsidR="00493F7B" w:rsidRPr="00E632FE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E632FE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ب)  </w:t>
                  </w:r>
                  <w:r w:rsidR="00E632FE" w:rsidRPr="00E632FE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>کوچکترین عدد صحیح منفی عدد (1-)می</w:t>
                  </w:r>
                  <w:r w:rsidR="00E632FE" w:rsidRPr="00E632FE">
                    <w:rPr>
                      <w:rFonts w:cs="0 Nazanin Bold"/>
                      <w:sz w:val="28"/>
                      <w:szCs w:val="28"/>
                      <w:rtl/>
                      <w:lang w:bidi="fa-IR"/>
                    </w:rPr>
                    <w:softHyphen/>
                  </w:r>
                  <w:r w:rsidR="00E632FE" w:rsidRPr="00E632FE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>باشد.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</w:tcPr>
                <w:p w14:paraId="4316BF5A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</w:tcPr>
                <w:p w14:paraId="5AB7BE7A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493F7B" w14:paraId="542E94A9" w14:textId="77777777" w:rsidTr="001D3B68">
              <w:tc>
                <w:tcPr>
                  <w:tcW w:w="5978" w:type="dxa"/>
                  <w:shd w:val="clear" w:color="auto" w:fill="FFFFFF" w:themeFill="background1"/>
                </w:tcPr>
                <w:p w14:paraId="3C6DAB39" w14:textId="403B63BD" w:rsidR="00493F7B" w:rsidRPr="00BA3193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BA3193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ج) </w:t>
                  </w:r>
                  <w:r w:rsidR="00DF29EC">
                    <w:rPr>
                      <w:rFonts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هر عدد صحیح از قرینه اش بزرگتر است.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</w:tcPr>
                <w:p w14:paraId="564E90A8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</w:tcPr>
                <w:p w14:paraId="1F106CE7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493F7B" w14:paraId="6F4AFBF2" w14:textId="77777777" w:rsidTr="001D3B68">
              <w:tc>
                <w:tcPr>
                  <w:tcW w:w="5978" w:type="dxa"/>
                  <w:shd w:val="clear" w:color="auto" w:fill="FFFFFF" w:themeFill="background1"/>
                </w:tcPr>
                <w:p w14:paraId="1A0A00D2" w14:textId="21B58F7A" w:rsidR="00493F7B" w:rsidRPr="00BA3193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BA3193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د) </w:t>
                  </w:r>
                  <w:r w:rsidR="00372598" w:rsidRPr="006B6EB5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440" w:dyaOrig="360" w14:anchorId="11359968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71.15pt;height:17.8pt" o:ole="">
                        <v:imagedata r:id="rId8" o:title=""/>
                      </v:shape>
                      <o:OLEObject Type="Embed" ProgID="Equation.DSMT4" ShapeID="_x0000_i1025" DrawAspect="Content" ObjectID="_1783869474" r:id="rId9"/>
                    </w:object>
                  </w:r>
                  <w:r w:rsidR="00C46C3E">
                    <w:rPr>
                      <w:rFonts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 xml:space="preserve"> برابر است با </w:t>
                  </w:r>
                  <w:r w:rsidR="00C46C3E" w:rsidRPr="00C46C3E">
                    <w:rPr>
                      <w:rFonts w:ascii="Vazirmatn" w:hAnsi="Vazirmatn"/>
                      <w:position w:val="-6"/>
                      <w:sz w:val="28"/>
                      <w:szCs w:val="28"/>
                      <w:lang w:bidi="fa-IR"/>
                    </w:rPr>
                    <w:object w:dxaOrig="380" w:dyaOrig="279" w14:anchorId="11AA9E3A">
                      <v:shape id="_x0000_i1026" type="#_x0000_t75" style="width:18.65pt;height:13.55pt" o:ole="">
                        <v:imagedata r:id="rId10" o:title=""/>
                      </v:shape>
                      <o:OLEObject Type="Embed" ProgID="Equation.DSMT4" ShapeID="_x0000_i1026" DrawAspect="Content" ObjectID="_1783869475" r:id="rId11"/>
                    </w:objec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</w:tcPr>
                <w:p w14:paraId="0CCE4193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</w:tcPr>
                <w:p w14:paraId="5FB64A3D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</w:tbl>
          <w:p w14:paraId="66F29A1F" w14:textId="77777777" w:rsidR="00493F7B" w:rsidRPr="006B6EB5" w:rsidRDefault="00493F7B" w:rsidP="002B731E">
            <w:pPr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609" w:type="dxa"/>
            <w:vAlign w:val="center"/>
          </w:tcPr>
          <w:p w14:paraId="040F760D" w14:textId="6FD7571A" w:rsidR="00493F7B" w:rsidRDefault="00493F7B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64140" w:rsidRPr="006B6EB5" w14:paraId="1B61AC97" w14:textId="77777777" w:rsidTr="003F4646">
        <w:trPr>
          <w:trHeight w:val="2292"/>
        </w:trPr>
        <w:tc>
          <w:tcPr>
            <w:tcW w:w="616" w:type="dxa"/>
          </w:tcPr>
          <w:p w14:paraId="087B7E85" w14:textId="77777777" w:rsidR="00664140" w:rsidRPr="00493F7B" w:rsidRDefault="0066414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60A5B8BA" w14:textId="77777777" w:rsidR="00664140" w:rsidRDefault="00664140" w:rsidP="003F4646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در جاهای خالی عدد یا کلمه مناسب بنویسید.</w:t>
            </w:r>
          </w:p>
          <w:p w14:paraId="19E2A3E3" w14:textId="4B843A54" w:rsidR="00664140" w:rsidRDefault="00664140" w:rsidP="003F4646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الف) حاصل جمع هر عدد با قرینه اش برابر با .................... است.</w:t>
            </w:r>
          </w:p>
          <w:p w14:paraId="1EF9ADA8" w14:textId="77777777" w:rsidR="00664140" w:rsidRDefault="00664140" w:rsidP="003F4646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ب) روی محور بین دو عدد 4- و 3+ ........................ عدد صحیح وجود دارد.</w:t>
            </w:r>
          </w:p>
          <w:p w14:paraId="50B7A088" w14:textId="0B952A4D" w:rsidR="00664140" w:rsidRDefault="00664140" w:rsidP="003F4646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ج) حاصل ع</w:t>
            </w:r>
            <w:r w:rsidR="00222EB3">
              <w:rPr>
                <w:rFonts w:ascii="Vazirmatn" w:hAnsi="Vazirmatn" w:hint="cs"/>
                <w:sz w:val="28"/>
                <w:szCs w:val="28"/>
                <w:rtl/>
              </w:rPr>
              <w:t>ب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ارت </w:t>
            </w:r>
            <w:r w:rsidRPr="006B6EB5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960" w:dyaOrig="279" w14:anchorId="67AFC205">
                <v:shape id="_x0000_i1067" type="#_x0000_t75" style="width:47.45pt;height:14.4pt" o:ole="">
                  <v:imagedata r:id="rId12" o:title=""/>
                </v:shape>
                <o:OLEObject Type="Embed" ProgID="Equation.DSMT4" ShapeID="_x0000_i1067" DrawAspect="Content" ObjectID="_1783869476" r:id="rId13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رابر با ...................... است.</w:t>
            </w:r>
          </w:p>
          <w:p w14:paraId="04B16792" w14:textId="5F5E8B6F" w:rsidR="00664140" w:rsidRPr="003D30C8" w:rsidRDefault="00664140" w:rsidP="003F4646">
            <w:pPr>
              <w:rPr>
                <w:rFonts w:ascii="Vazirmatn" w:hAnsi="Vazirmatn" w:cs="Cambria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د)</w:t>
            </w:r>
            <w:r w:rsidR="003D30C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حاصل تقسیم عددی منفی بر عددی مثبت ، عددی ............... است.</w:t>
            </w:r>
            <w:bookmarkStart w:id="0" w:name="_GoBack"/>
            <w:bookmarkEnd w:id="0"/>
          </w:p>
        </w:tc>
        <w:tc>
          <w:tcPr>
            <w:tcW w:w="609" w:type="dxa"/>
            <w:vAlign w:val="center"/>
          </w:tcPr>
          <w:p w14:paraId="24DF08CF" w14:textId="6B49D7D6" w:rsidR="00664140" w:rsidRDefault="0066414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493F7B" w:rsidRPr="006B6EB5" w14:paraId="35A741E5" w14:textId="77777777" w:rsidTr="00015EB4">
        <w:trPr>
          <w:trHeight w:val="1010"/>
        </w:trPr>
        <w:tc>
          <w:tcPr>
            <w:tcW w:w="616" w:type="dxa"/>
          </w:tcPr>
          <w:p w14:paraId="2B076DAF" w14:textId="77777777" w:rsidR="00493F7B" w:rsidRPr="00493F7B" w:rsidRDefault="00493F7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9197"/>
            </w:tblGrid>
            <w:tr w:rsidR="00493F7B" w:rsidRPr="006B6EB5" w14:paraId="308D8DE9" w14:textId="77777777" w:rsidTr="00493F7B">
              <w:trPr>
                <w:trHeight w:val="1010"/>
              </w:trPr>
              <w:tc>
                <w:tcPr>
                  <w:tcW w:w="9348" w:type="dxa"/>
                </w:tcPr>
                <w:p w14:paraId="566E4F3C" w14:textId="77777777" w:rsidR="00493F7B" w:rsidRPr="006B6EB5" w:rsidRDefault="00493F7B" w:rsidP="00493F7B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حاصل عبارت های زیر را به دست آورید.</w:t>
                  </w:r>
                </w:p>
                <w:tbl>
                  <w:tblPr>
                    <w:tblStyle w:val="PlainTable4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988"/>
                    <w:gridCol w:w="1515"/>
                    <w:gridCol w:w="1485"/>
                    <w:gridCol w:w="2993"/>
                  </w:tblGrid>
                  <w:tr w:rsidR="00493F7B" w:rsidRPr="006B6EB5" w14:paraId="1286075F" w14:textId="77777777" w:rsidTr="00CE5CCC">
                    <w:trPr>
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<w:trHeight w:val="680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2988" w:type="dxa"/>
                        <w:shd w:val="clear" w:color="auto" w:fill="FFFFFF" w:themeFill="background1"/>
                        <w:vAlign w:val="center"/>
                      </w:tcPr>
                      <w:p w14:paraId="60E29BCB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1460" w:dyaOrig="360" w14:anchorId="4E0ABE16">
                            <v:shape id="_x0000_i1028" type="#_x0000_t75" style="width:73.7pt;height:17.8pt" o:ole="">
                              <v:imagedata r:id="rId14" o:title=""/>
                            </v:shape>
                            <o:OLEObject Type="Embed" ProgID="Equation.DSMT4" ShapeID="_x0000_i1028" DrawAspect="Content" ObjectID="_1783869477" r:id="rId15"/>
                          </w:object>
                        </w:r>
                      </w:p>
                    </w:tc>
                    <w:tc>
                      <w:tcPr>
                        <w:tcW w:w="3000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707FA345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1160" w:dyaOrig="279" w14:anchorId="0D2B27F0">
                            <v:shape id="_x0000_i1029" type="#_x0000_t75" style="width:58.45pt;height:14.4pt" o:ole="">
                              <v:imagedata r:id="rId16" o:title=""/>
                            </v:shape>
                            <o:OLEObject Type="Embed" ProgID="Equation.DSMT4" ShapeID="_x0000_i1029" DrawAspect="Content" ObjectID="_1783869478" r:id="rId17"/>
                          </w:object>
                        </w:r>
                      </w:p>
                    </w:tc>
                    <w:tc>
                      <w:tcPr>
                        <w:tcW w:w="2993" w:type="dxa"/>
                        <w:shd w:val="clear" w:color="auto" w:fill="FFFFFF" w:themeFill="background1"/>
                        <w:vAlign w:val="center"/>
                      </w:tcPr>
                      <w:p w14:paraId="6BA776D0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980" w:dyaOrig="279" w14:anchorId="4BA7E2C6">
                            <v:shape id="_x0000_i1030" type="#_x0000_t75" style="width:49.15pt;height:14.4pt" o:ole="">
                              <v:imagedata r:id="rId18" o:title=""/>
                            </v:shape>
                            <o:OLEObject Type="Embed" ProgID="Equation.DSMT4" ShapeID="_x0000_i1030" DrawAspect="Content" ObjectID="_1783869479" r:id="rId19"/>
                          </w:object>
                        </w:r>
                      </w:p>
                    </w:tc>
                  </w:tr>
                  <w:tr w:rsidR="00493F7B" w:rsidRPr="006B6EB5" w14:paraId="5761881B" w14:textId="77777777" w:rsidTr="00CE5CCC">
                    <w:trPr>
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<w:trHeight w:val="680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2988" w:type="dxa"/>
                        <w:shd w:val="clear" w:color="auto" w:fill="FFFFFF" w:themeFill="background1"/>
                        <w:vAlign w:val="center"/>
                      </w:tcPr>
                      <w:p w14:paraId="3AD57A17" w14:textId="639B3C30" w:rsidR="00493F7B" w:rsidRPr="006B6EB5" w:rsidRDefault="00C46C3E" w:rsidP="00015EB4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1620" w:dyaOrig="360" w14:anchorId="1F4071D8">
                            <v:shape id="_x0000_i1031" type="#_x0000_t75" style="width:81.3pt;height:17.8pt" o:ole="">
                              <v:imagedata r:id="rId20" o:title=""/>
                            </v:shape>
                            <o:OLEObject Type="Embed" ProgID="Equation.DSMT4" ShapeID="_x0000_i1031" DrawAspect="Content" ObjectID="_1783869480" r:id="rId21"/>
                          </w:object>
                        </w:r>
                      </w:p>
                    </w:tc>
                    <w:tc>
                      <w:tcPr>
                        <w:tcW w:w="3000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2AB98F23" w14:textId="1D4F95E1" w:rsidR="00493F7B" w:rsidRPr="006B6EB5" w:rsidRDefault="00C46C3E" w:rsidP="00493F7B">
                        <w:pPr>
                          <w:spacing w:line="276" w:lineRule="auto"/>
                          <w:jc w:val="right"/>
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1040" w:dyaOrig="279" w14:anchorId="0088E440">
                            <v:shape id="_x0000_i1032" type="#_x0000_t75" style="width:52.5pt;height:14.4pt" o:ole="">
                              <v:imagedata r:id="rId22" o:title=""/>
                            </v:shape>
                            <o:OLEObject Type="Embed" ProgID="Equation.DSMT4" ShapeID="_x0000_i1032" DrawAspect="Content" ObjectID="_1783869481" r:id="rId23"/>
                          </w:object>
                        </w:r>
                      </w:p>
                    </w:tc>
                    <w:tc>
                      <w:tcPr>
                        <w:tcW w:w="2993" w:type="dxa"/>
                        <w:shd w:val="clear" w:color="auto" w:fill="FFFFFF" w:themeFill="background1"/>
                        <w:vAlign w:val="center"/>
                      </w:tcPr>
                      <w:p w14:paraId="2BB4EFD5" w14:textId="0501828C" w:rsidR="00493F7B" w:rsidRPr="006B6EB5" w:rsidRDefault="006A34F2" w:rsidP="006A34F2">
                        <w:pPr>
                          <w:spacing w:line="276" w:lineRule="auto"/>
                          <w:jc w:val="right"/>
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1240" w:dyaOrig="279" w14:anchorId="350B13C0">
                            <v:shape id="_x0000_i1033" type="#_x0000_t75" style="width:62.7pt;height:14.4pt" o:ole="">
                              <v:imagedata r:id="rId24" o:title=""/>
                            </v:shape>
                            <o:OLEObject Type="Embed" ProgID="Equation.DSMT4" ShapeID="_x0000_i1033" DrawAspect="Content" ObjectID="_1783869482" r:id="rId25"/>
                          </w:object>
                        </w:r>
                      </w:p>
                    </w:tc>
                  </w:tr>
                  <w:tr w:rsidR="00493F7B" w:rsidRPr="006B6EB5" w14:paraId="0D2B3C16" w14:textId="77777777" w:rsidTr="00CE5CCC">
                    <w:trPr>
                      <w:trHeight w:val="680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2988" w:type="dxa"/>
                        <w:shd w:val="clear" w:color="auto" w:fill="FFFFFF" w:themeFill="background1"/>
                        <w:vAlign w:val="center"/>
                      </w:tcPr>
                      <w:p w14:paraId="53AF69D2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960" w:dyaOrig="279" w14:anchorId="6D847510">
                            <v:shape id="_x0000_i1034" type="#_x0000_t75" style="width:47.45pt;height:14.4pt" o:ole="">
                              <v:imagedata r:id="rId26" o:title=""/>
                            </v:shape>
                            <o:OLEObject Type="Embed" ProgID="Equation.DSMT4" ShapeID="_x0000_i1034" DrawAspect="Content" ObjectID="_1783869483" r:id="rId27"/>
                          </w:object>
                        </w:r>
                      </w:p>
                    </w:tc>
                    <w:tc>
                      <w:tcPr>
                        <w:tcW w:w="3000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0B7B7A5B" w14:textId="0A0D8250" w:rsidR="00493F7B" w:rsidRPr="006B6EB5" w:rsidRDefault="00493F7B" w:rsidP="00493F7B">
                        <w:pPr>
                          <w:spacing w:line="276" w:lineRule="auto"/>
                          <w:jc w:val="right"/>
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</w:p>
                    </w:tc>
                    <w:tc>
                      <w:tcPr>
                        <w:tcW w:w="2993" w:type="dxa"/>
                        <w:shd w:val="clear" w:color="auto" w:fill="FFFFFF" w:themeFill="background1"/>
                        <w:vAlign w:val="center"/>
                      </w:tcPr>
                      <w:p w14:paraId="1B11991A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1500" w:dyaOrig="360" w14:anchorId="47C35D50">
                            <v:shape id="_x0000_i1035" type="#_x0000_t75" style="width:75.4pt;height:17.8pt" o:ole="">
                              <v:imagedata r:id="rId28" o:title=""/>
                            </v:shape>
                            <o:OLEObject Type="Embed" ProgID="Equation.DSMT4" ShapeID="_x0000_i1035" DrawAspect="Content" ObjectID="_1783869484" r:id="rId29"/>
                          </w:object>
                        </w:r>
                      </w:p>
                    </w:tc>
                  </w:tr>
                  <w:tr w:rsidR="00493F7B" w:rsidRPr="006B6EB5" w14:paraId="249B3039" w14:textId="77777777" w:rsidTr="00CE5CCC">
                    <w:trPr>
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<w:trHeight w:val="680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4503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322E270B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2340" w:dyaOrig="360" w14:anchorId="746830F0">
                            <v:shape id="_x0000_i1036" type="#_x0000_t75" style="width:117.75pt;height:17.8pt" o:ole="">
                              <v:imagedata r:id="rId30" o:title=""/>
                            </v:shape>
                            <o:OLEObject Type="Embed" ProgID="Equation.DSMT4" ShapeID="_x0000_i1036" DrawAspect="Content" ObjectID="_1783869485" r:id="rId31"/>
                          </w:object>
                        </w:r>
                      </w:p>
                    </w:tc>
                    <w:tc>
                      <w:tcPr>
                        <w:tcW w:w="4478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2F9C9209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2220" w:dyaOrig="360" w14:anchorId="5C2A5182">
                            <v:shape id="_x0000_i1037" type="#_x0000_t75" style="width:111.8pt;height:17.8pt" o:ole="">
                              <v:imagedata r:id="rId32" o:title=""/>
                            </v:shape>
                            <o:OLEObject Type="Embed" ProgID="Equation.DSMT4" ShapeID="_x0000_i1037" DrawAspect="Content" ObjectID="_1783869486" r:id="rId33"/>
                          </w:object>
                        </w:r>
                      </w:p>
                    </w:tc>
                  </w:tr>
                  <w:tr w:rsidR="00493F7B" w:rsidRPr="006B6EB5" w14:paraId="4BC16A59" w14:textId="77777777" w:rsidTr="00CE5CCC">
                    <w:trPr>
                      <w:trHeight w:val="680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4503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7095C316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14"/>
                            <w:sz w:val="28"/>
                            <w:szCs w:val="28"/>
                            <w:lang w:bidi="fa-IR"/>
                          </w:rPr>
                          <w:object w:dxaOrig="2120" w:dyaOrig="420" w14:anchorId="5E85DED6">
                            <v:shape id="_x0000_i1038" type="#_x0000_t75" style="width:106.75pt;height:21.2pt" o:ole="">
                              <v:imagedata r:id="rId34" o:title=""/>
                            </v:shape>
                            <o:OLEObject Type="Embed" ProgID="Equation.DSMT4" ShapeID="_x0000_i1038" DrawAspect="Content" ObjectID="_1783869487" r:id="rId35"/>
                          </w:object>
                        </w:r>
                      </w:p>
                    </w:tc>
                    <w:tc>
                      <w:tcPr>
                        <w:tcW w:w="4478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3C6A0EAA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1880" w:dyaOrig="360" w14:anchorId="50C2A630">
                            <v:shape id="_x0000_i1039" type="#_x0000_t75" style="width:94.85pt;height:17.8pt" o:ole="">
                              <v:imagedata r:id="rId36" o:title=""/>
                            </v:shape>
                            <o:OLEObject Type="Embed" ProgID="Equation.DSMT4" ShapeID="_x0000_i1039" DrawAspect="Content" ObjectID="_1783869488" r:id="rId37"/>
                          </w:object>
                        </w:r>
                      </w:p>
                    </w:tc>
                  </w:tr>
                  <w:tr w:rsidR="00B46702" w:rsidRPr="006B6EB5" w14:paraId="5EB92494" w14:textId="77777777" w:rsidTr="00CE5CCC">
                    <w:trPr>
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<w:trHeight w:val="680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4503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6C8190FF" w14:textId="1DDC9087" w:rsidR="00B46702" w:rsidRPr="006B6EB5" w:rsidRDefault="00B46702" w:rsidP="00493F7B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1719" w:dyaOrig="360" w14:anchorId="3EC16F6D">
                            <v:shape id="_x0000_i1040" type="#_x0000_t75" style="width:86.4pt;height:17.8pt" o:ole="">
                              <v:imagedata r:id="rId38" o:title=""/>
                            </v:shape>
                            <o:OLEObject Type="Embed" ProgID="Equation.DSMT4" ShapeID="_x0000_i1040" DrawAspect="Content" ObjectID="_1783869489" r:id="rId39"/>
                          </w:object>
                        </w:r>
                      </w:p>
                    </w:tc>
                    <w:tc>
                      <w:tcPr>
                        <w:tcW w:w="4478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41A47F6C" w14:textId="216CC33E" w:rsidR="00B46702" w:rsidRPr="006B6EB5" w:rsidRDefault="00B46702" w:rsidP="00493F7B">
                        <w:pPr>
                          <w:spacing w:line="276" w:lineRule="auto"/>
                          <w:jc w:val="right"/>
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1300" w:dyaOrig="279" w14:anchorId="0CBBF32D">
                            <v:shape id="_x0000_i1041" type="#_x0000_t75" style="width:64.4pt;height:14.4pt" o:ole="">
                              <v:imagedata r:id="rId40" o:title=""/>
                            </v:shape>
                            <o:OLEObject Type="Embed" ProgID="Equation.DSMT4" ShapeID="_x0000_i1041" DrawAspect="Content" ObjectID="_1783869490" r:id="rId41"/>
                          </w:object>
                        </w:r>
                      </w:p>
                    </w:tc>
                  </w:tr>
                </w:tbl>
                <w:p w14:paraId="5619A2F6" w14:textId="77777777" w:rsidR="00493F7B" w:rsidRPr="006B6EB5" w:rsidRDefault="00493F7B" w:rsidP="00493F7B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</w:tbl>
          <w:p w14:paraId="5707A871" w14:textId="77777777" w:rsidR="00493F7B" w:rsidRDefault="00493F7B" w:rsidP="006B6EB5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609" w:type="dxa"/>
            <w:vAlign w:val="center"/>
          </w:tcPr>
          <w:p w14:paraId="5BD5D708" w14:textId="02FE04A1" w:rsidR="00493F7B" w:rsidRDefault="00015EB4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</w:t>
            </w:r>
          </w:p>
        </w:tc>
      </w:tr>
      <w:tr w:rsidR="001671F0" w:rsidRPr="006B6EB5" w14:paraId="347A0DC8" w14:textId="77777777" w:rsidTr="00015EB4">
        <w:trPr>
          <w:trHeight w:val="805"/>
        </w:trPr>
        <w:tc>
          <w:tcPr>
            <w:tcW w:w="616" w:type="dxa"/>
          </w:tcPr>
          <w:p w14:paraId="576BC39F" w14:textId="7D28A146" w:rsidR="001671F0" w:rsidRPr="00493F7B" w:rsidRDefault="001671F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61422A59" w14:textId="39EFA9C9" w:rsidR="007F1602" w:rsidRPr="006B6EB5" w:rsidRDefault="007F1602" w:rsidP="007F1602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مقایسه کنید.</w:t>
            </w:r>
          </w:p>
          <w:tbl>
            <w:tblPr>
              <w:tblStyle w:val="PlainTable4"/>
              <w:bidiVisual/>
              <w:tblW w:w="0" w:type="auto"/>
              <w:shd w:val="clear" w:color="auto" w:fill="FFFFFF" w:themeFill="background1"/>
              <w:tblLook w:val="04A0" w:firstRow="1" w:lastRow="0" w:firstColumn="1" w:lastColumn="0" w:noHBand="0" w:noVBand="1"/>
            </w:tblPr>
            <w:tblGrid>
              <w:gridCol w:w="2199"/>
              <w:gridCol w:w="1844"/>
              <w:gridCol w:w="3100"/>
              <w:gridCol w:w="2054"/>
            </w:tblGrid>
            <w:tr w:rsidR="007F1602" w:rsidRPr="006B6EB5" w14:paraId="2E435A56" w14:textId="77777777" w:rsidTr="00D57689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199" w:type="dxa"/>
                  <w:shd w:val="clear" w:color="auto" w:fill="FFFFFF" w:themeFill="background1"/>
                </w:tcPr>
                <w:p w14:paraId="425F87D3" w14:textId="77777777" w:rsidR="007F1602" w:rsidRPr="006B6EB5" w:rsidRDefault="007F1602" w:rsidP="007F1602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sz w:val="28"/>
                      <w:szCs w:val="28"/>
                      <w:lang w:bidi="fa-IR"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  <w:lang w:bidi="fa-IR"/>
                    </w:rPr>
                    <w:object w:dxaOrig="1939" w:dyaOrig="420" w14:anchorId="4EE8A2F0">
                      <v:shape id="_x0000_i1042" type="#_x0000_t75" style="width:97.4pt;height:21.2pt" o:ole="">
                        <v:imagedata r:id="rId42" o:title=""/>
                      </v:shape>
                      <o:OLEObject Type="Embed" ProgID="Equation.DSMT4" ShapeID="_x0000_i1042" DrawAspect="Content" ObjectID="_1783869491" r:id="rId43"/>
                    </w:object>
                  </w:r>
                </w:p>
              </w:tc>
              <w:tc>
                <w:tcPr>
                  <w:tcW w:w="1844" w:type="dxa"/>
                  <w:shd w:val="clear" w:color="auto" w:fill="FFFFFF" w:themeFill="background1"/>
                </w:tcPr>
                <w:p w14:paraId="65EA8E47" w14:textId="77777777" w:rsidR="007F1602" w:rsidRPr="006B6EB5" w:rsidRDefault="007F1602" w:rsidP="007F1602">
                  <w:pPr>
                    <w:spacing w:line="276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8"/>
                      <w:sz w:val="28"/>
                      <w:szCs w:val="28"/>
                    </w:rPr>
                    <w:object w:dxaOrig="1060" w:dyaOrig="380" w14:anchorId="4DBFB0CC">
                      <v:shape id="_x0000_i1043" type="#_x0000_t75" style="width:53.35pt;height:18.65pt" o:ole="">
                        <v:imagedata r:id="rId44" o:title=""/>
                      </v:shape>
                      <o:OLEObject Type="Embed" ProgID="Equation.DSMT4" ShapeID="_x0000_i1043" DrawAspect="Content" ObjectID="_1783869492" r:id="rId45"/>
                    </w:object>
                  </w:r>
                </w:p>
              </w:tc>
              <w:tc>
                <w:tcPr>
                  <w:tcW w:w="3100" w:type="dxa"/>
                  <w:shd w:val="clear" w:color="auto" w:fill="FFFFFF" w:themeFill="background1"/>
                </w:tcPr>
                <w:p w14:paraId="726137D2" w14:textId="39147D1B" w:rsidR="007F1602" w:rsidRPr="006B6EB5" w:rsidRDefault="00D57689" w:rsidP="007F1602">
                  <w:pPr>
                    <w:spacing w:line="276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</w:rPr>
                  </w:pPr>
                  <w:r w:rsidRPr="00D57689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2240" w:dyaOrig="420" w14:anchorId="4DEE5342">
                      <v:shape id="_x0000_i1044" type="#_x0000_t75" style="width:112.65pt;height:21.2pt" o:ole="">
                        <v:imagedata r:id="rId46" o:title=""/>
                      </v:shape>
                      <o:OLEObject Type="Embed" ProgID="Equation.DSMT4" ShapeID="_x0000_i1044" DrawAspect="Content" ObjectID="_1783869493" r:id="rId47"/>
                    </w:object>
                  </w:r>
                </w:p>
              </w:tc>
              <w:tc>
                <w:tcPr>
                  <w:tcW w:w="2054" w:type="dxa"/>
                  <w:shd w:val="clear" w:color="auto" w:fill="FFFFFF" w:themeFill="background1"/>
                </w:tcPr>
                <w:p w14:paraId="16A76110" w14:textId="77777777" w:rsidR="007F1602" w:rsidRPr="006B6EB5" w:rsidRDefault="007F1602" w:rsidP="007F1602">
                  <w:pPr>
                    <w:spacing w:line="276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8"/>
                      <w:sz w:val="28"/>
                      <w:szCs w:val="28"/>
                    </w:rPr>
                    <w:object w:dxaOrig="1200" w:dyaOrig="380" w14:anchorId="4AFCD9F3">
                      <v:shape id="_x0000_i1045" type="#_x0000_t75" style="width:60.15pt;height:18.65pt" o:ole="">
                        <v:imagedata r:id="rId48" o:title=""/>
                      </v:shape>
                      <o:OLEObject Type="Embed" ProgID="Equation.DSMT4" ShapeID="_x0000_i1045" DrawAspect="Content" ObjectID="_1783869494" r:id="rId49"/>
                    </w:object>
                  </w:r>
                </w:p>
              </w:tc>
            </w:tr>
          </w:tbl>
          <w:p w14:paraId="5C3C9250" w14:textId="4132F530" w:rsidR="001671F0" w:rsidRPr="006B6EB5" w:rsidRDefault="001671F0" w:rsidP="00366B83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1AC5E1F4" w14:textId="47FE31BB" w:rsidR="001671F0" w:rsidRPr="006B6EB5" w:rsidRDefault="007F1602" w:rsidP="007F1602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1D764F" w:rsidRPr="006B6EB5" w14:paraId="72EE0B71" w14:textId="77777777" w:rsidTr="00015EB4">
        <w:trPr>
          <w:trHeight w:val="1010"/>
        </w:trPr>
        <w:tc>
          <w:tcPr>
            <w:tcW w:w="616" w:type="dxa"/>
          </w:tcPr>
          <w:p w14:paraId="6F6D77EB" w14:textId="1AC001E7" w:rsidR="001D764F" w:rsidRPr="00493F7B" w:rsidRDefault="001D764F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6C15B6E0" w14:textId="1DE0097A" w:rsidR="00785E79" w:rsidRDefault="001D764F" w:rsidP="00785E79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الگو های عددی زیر را کامل کنید 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785E79" w14:paraId="062FE9CF" w14:textId="77777777" w:rsidTr="00CE5CCC">
              <w:trPr>
                <w:trHeight w:val="510"/>
              </w:trPr>
              <w:tc>
                <w:tcPr>
                  <w:tcW w:w="4593" w:type="dxa"/>
                </w:tcPr>
                <w:p w14:paraId="254D83F2" w14:textId="079E22E6" w:rsidR="00785E79" w:rsidRDefault="00CE5CCC" w:rsidP="00CE5CCC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      </w:t>
                  </w:r>
                  <w:r w:rsidR="00785E79" w:rsidRPr="006B6EB5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........ و۶ و3 و0 و۳- و ........</w:t>
                  </w: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  </w:t>
                  </w:r>
                </w:p>
              </w:tc>
              <w:tc>
                <w:tcPr>
                  <w:tcW w:w="4594" w:type="dxa"/>
                </w:tcPr>
                <w:p w14:paraId="29CBB01C" w14:textId="2189D115" w:rsidR="00785E79" w:rsidRDefault="00785E79" w:rsidP="00785E79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...........و .......... و8 و۱۶ و۳۲ و۶۴ </w:t>
                  </w:r>
                </w:p>
              </w:tc>
            </w:tr>
            <w:tr w:rsidR="00785E79" w14:paraId="3802F9F7" w14:textId="77777777" w:rsidTr="00CE5CCC">
              <w:trPr>
                <w:trHeight w:val="510"/>
              </w:trPr>
              <w:tc>
                <w:tcPr>
                  <w:tcW w:w="9187" w:type="dxa"/>
                  <w:gridSpan w:val="2"/>
                </w:tcPr>
                <w:p w14:paraId="6C23E487" w14:textId="0549DD5D" w:rsidR="00785E79" w:rsidRPr="006B6EB5" w:rsidRDefault="00C34A43" w:rsidP="00785E79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.......... و </w:t>
                  </w:r>
                  <w:r w:rsidR="00785E79" w:rsidRPr="006B6EB5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.......... و </w:t>
                  </w:r>
                  <w:r w:rsidR="00785E79" w:rsidRPr="006B6EB5">
                    <w:rPr>
                      <w:rFonts w:ascii="Vazirmatn" w:hAnsi="Vazirmatn"/>
                      <w:position w:val="-28"/>
                      <w:sz w:val="28"/>
                      <w:szCs w:val="28"/>
                      <w:lang w:bidi="fa-IR"/>
                    </w:rPr>
                    <w:object w:dxaOrig="340" w:dyaOrig="720" w14:anchorId="6F023427">
                      <v:shape id="_x0000_i1046" type="#_x0000_t75" style="width:16.95pt;height:36.4pt" o:ole="">
                        <v:imagedata r:id="rId50" o:title=""/>
                      </v:shape>
                      <o:OLEObject Type="Embed" ProgID="Equation.DSMT4" ShapeID="_x0000_i1046" DrawAspect="Content" ObjectID="_1783869495" r:id="rId51"/>
                    </w:object>
                  </w:r>
                  <w:r w:rsidR="00785E79" w:rsidRPr="006B6EB5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 و </w:t>
                  </w:r>
                  <w:r w:rsidR="00785E79" w:rsidRPr="006B6EB5">
                    <w:rPr>
                      <w:rFonts w:ascii="Vazirmatn" w:hAnsi="Vazirmatn"/>
                      <w:position w:val="-28"/>
                      <w:sz w:val="28"/>
                      <w:szCs w:val="28"/>
                      <w:lang w:bidi="fa-IR"/>
                    </w:rPr>
                    <w:object w:dxaOrig="340" w:dyaOrig="720" w14:anchorId="42979F99">
                      <v:shape id="_x0000_i1047" type="#_x0000_t75" style="width:16.95pt;height:36.4pt" o:ole="">
                        <v:imagedata r:id="rId52" o:title=""/>
                      </v:shape>
                      <o:OLEObject Type="Embed" ProgID="Equation.DSMT4" ShapeID="_x0000_i1047" DrawAspect="Content" ObjectID="_1783869496" r:id="rId53"/>
                    </w:object>
                  </w:r>
                  <w:r w:rsidR="00785E79" w:rsidRPr="006B6EB5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 و </w:t>
                  </w:r>
                  <w:r w:rsidR="00785E79" w:rsidRPr="006B6EB5">
                    <w:rPr>
                      <w:rFonts w:ascii="Vazirmatn" w:hAnsi="Vazirmatn"/>
                      <w:position w:val="-28"/>
                      <w:sz w:val="28"/>
                      <w:szCs w:val="28"/>
                      <w:lang w:bidi="fa-IR"/>
                    </w:rPr>
                    <w:object w:dxaOrig="240" w:dyaOrig="720" w14:anchorId="4DD28BEB">
                      <v:shape id="_x0000_i1048" type="#_x0000_t75" style="width:11.85pt;height:36.4pt" o:ole="">
                        <v:imagedata r:id="rId54" o:title=""/>
                      </v:shape>
                      <o:OLEObject Type="Embed" ProgID="Equation.DSMT4" ShapeID="_x0000_i1048" DrawAspect="Content" ObjectID="_1783869497" r:id="rId55"/>
                    </w:object>
                  </w:r>
                </w:p>
              </w:tc>
            </w:tr>
          </w:tbl>
          <w:p w14:paraId="559E599F" w14:textId="06EA8BCF" w:rsidR="001D764F" w:rsidRPr="006B6EB5" w:rsidRDefault="001D764F" w:rsidP="001D764F">
            <w:pPr>
              <w:spacing w:line="276" w:lineRule="auto"/>
              <w:jc w:val="right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36E10E4A" w14:textId="1BA84CD0" w:rsidR="001D764F" w:rsidRPr="006B6EB5" w:rsidRDefault="00C34A43" w:rsidP="00C34A43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A5530B" w:rsidRPr="006B6EB5" w14:paraId="6634A529" w14:textId="77777777" w:rsidTr="00015EB4">
        <w:trPr>
          <w:trHeight w:val="922"/>
        </w:trPr>
        <w:tc>
          <w:tcPr>
            <w:tcW w:w="616" w:type="dxa"/>
          </w:tcPr>
          <w:p w14:paraId="77CF5C17" w14:textId="5315BDFA" w:rsidR="00A5530B" w:rsidRPr="00493F7B" w:rsidRDefault="00A5530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46C5CF6" w14:textId="77777777" w:rsidR="001671F0" w:rsidRPr="006B6EB5" w:rsidRDefault="001671F0" w:rsidP="00C34A43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جاهای 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خالی را پر کنید.</w:t>
            </w:r>
          </w:p>
          <w:tbl>
            <w:tblPr>
              <w:tblStyle w:val="PlainTable4"/>
              <w:bidiVisual/>
              <w:tblW w:w="0" w:type="auto"/>
              <w:shd w:val="clear" w:color="auto" w:fill="FFFFFF" w:themeFill="background1"/>
              <w:tblLook w:val="04A0" w:firstRow="1" w:lastRow="0" w:firstColumn="1" w:lastColumn="0" w:noHBand="0" w:noVBand="1"/>
            </w:tblPr>
            <w:tblGrid>
              <w:gridCol w:w="2126"/>
              <w:gridCol w:w="2250"/>
              <w:gridCol w:w="2549"/>
              <w:gridCol w:w="2272"/>
            </w:tblGrid>
            <w:tr w:rsidR="001671F0" w:rsidRPr="006B6EB5" w14:paraId="6B7C8C6A" w14:textId="77777777" w:rsidTr="00CE5CCC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681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200" w:type="dxa"/>
                  <w:shd w:val="clear" w:color="auto" w:fill="FFFFFF" w:themeFill="background1"/>
                  <w:vAlign w:val="center"/>
                </w:tcPr>
                <w:p w14:paraId="5C371CFC" w14:textId="3F4700FF" w:rsidR="001671F0" w:rsidRPr="006B6EB5" w:rsidRDefault="001F6C57" w:rsidP="00C34A43">
                  <w:pPr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1660" w:dyaOrig="360" w14:anchorId="3E1A9700">
                      <v:shape id="_x0000_i1049" type="#_x0000_t75" style="width:83pt;height:16.95pt" o:ole="">
                        <v:imagedata r:id="rId56" o:title=""/>
                      </v:shape>
                      <o:OLEObject Type="Embed" ProgID="Equation.DSMT4" ShapeID="_x0000_i1049" DrawAspect="Content" ObjectID="_1783869498" r:id="rId57"/>
                    </w:object>
                  </w:r>
                </w:p>
              </w:tc>
              <w:tc>
                <w:tcPr>
                  <w:tcW w:w="2268" w:type="dxa"/>
                  <w:shd w:val="clear" w:color="auto" w:fill="FFFFFF" w:themeFill="background1"/>
                  <w:vAlign w:val="center"/>
                </w:tcPr>
                <w:p w14:paraId="495FE4A9" w14:textId="06776141" w:rsidR="001671F0" w:rsidRPr="006B6EB5" w:rsidRDefault="001F6C57" w:rsidP="00C34A43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2000" w:dyaOrig="360" w14:anchorId="1D1FA388">
                      <v:shape id="_x0000_i1050" type="#_x0000_t75" style="width:99.1pt;height:16.95pt" o:ole="">
                        <v:imagedata r:id="rId58" o:title=""/>
                      </v:shape>
                      <o:OLEObject Type="Embed" ProgID="Equation.DSMT4" ShapeID="_x0000_i1050" DrawAspect="Content" ObjectID="_1783869499" r:id="rId59"/>
                    </w:object>
                  </w:r>
                </w:p>
              </w:tc>
              <w:tc>
                <w:tcPr>
                  <w:tcW w:w="2693" w:type="dxa"/>
                  <w:shd w:val="clear" w:color="auto" w:fill="FFFFFF" w:themeFill="background1"/>
                  <w:vAlign w:val="center"/>
                </w:tcPr>
                <w:p w14:paraId="7ED3FD8F" w14:textId="50A1835B" w:rsidR="001671F0" w:rsidRPr="006B6EB5" w:rsidRDefault="001F6C57" w:rsidP="00C34A43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1860" w:dyaOrig="360" w14:anchorId="61D16BA6">
                      <v:shape id="_x0000_i1051" type="#_x0000_t75" style="width:93.2pt;height:16.95pt" o:ole="">
                        <v:imagedata r:id="rId60" o:title=""/>
                      </v:shape>
                      <o:OLEObject Type="Embed" ProgID="Equation.DSMT4" ShapeID="_x0000_i1051" DrawAspect="Content" ObjectID="_1783869500" r:id="rId61"/>
                    </w:object>
                  </w:r>
                </w:p>
              </w:tc>
              <w:tc>
                <w:tcPr>
                  <w:tcW w:w="2063" w:type="dxa"/>
                  <w:shd w:val="clear" w:color="auto" w:fill="FFFFFF" w:themeFill="background1"/>
                  <w:vAlign w:val="center"/>
                </w:tcPr>
                <w:p w14:paraId="25B352CF" w14:textId="72655D07" w:rsidR="001671F0" w:rsidRPr="006B6EB5" w:rsidRDefault="001F6C57" w:rsidP="00C34A43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2060" w:dyaOrig="360" w14:anchorId="3A1BB7F1">
                      <v:shape id="_x0000_i1052" type="#_x0000_t75" style="width:102.5pt;height:16.95pt" o:ole="">
                        <v:imagedata r:id="rId62" o:title=""/>
                      </v:shape>
                      <o:OLEObject Type="Embed" ProgID="Equation.DSMT4" ShapeID="_x0000_i1052" DrawAspect="Content" ObjectID="_1783869501" r:id="rId63"/>
                    </w:object>
                  </w:r>
                </w:p>
              </w:tc>
            </w:tr>
          </w:tbl>
          <w:p w14:paraId="690CD5A4" w14:textId="70CF88AC" w:rsidR="00A5530B" w:rsidRPr="006B6EB5" w:rsidRDefault="00A5530B" w:rsidP="00912525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C6CD503" w14:textId="280843DD" w:rsidR="00A5530B" w:rsidRPr="006B6EB5" w:rsidRDefault="007B3075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۱</w:t>
            </w:r>
          </w:p>
        </w:tc>
      </w:tr>
      <w:tr w:rsidR="00785E79" w:rsidRPr="006B6EB5" w14:paraId="6A5CA8BE" w14:textId="77777777" w:rsidTr="00F826BE">
        <w:trPr>
          <w:trHeight w:val="1134"/>
        </w:trPr>
        <w:tc>
          <w:tcPr>
            <w:tcW w:w="616" w:type="dxa"/>
          </w:tcPr>
          <w:p w14:paraId="6852C714" w14:textId="77777777" w:rsidR="00785E79" w:rsidRPr="00493F7B" w:rsidRDefault="00785E79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4AAC4539" w14:textId="5AD3EB2E" w:rsidR="00785E79" w:rsidRPr="00F826BE" w:rsidRDefault="00CB6C74" w:rsidP="00F826BE">
            <w:pPr>
              <w:tabs>
                <w:tab w:val="right" w:pos="9104"/>
              </w:tabs>
              <w:rPr>
                <w:rFonts w:cs="0 Nazanin Bold"/>
                <w:b w:val="0"/>
                <w:bCs w:val="0"/>
                <w:color w:val="000000"/>
                <w:sz w:val="26"/>
                <w:szCs w:val="26"/>
                <w:rtl/>
                <w:lang w:bidi="fa-IR"/>
              </w:rPr>
            </w:pPr>
            <w:r>
              <w:rPr>
                <w:rFonts w:cs="0 Nazanin Bold" w:hint="cs"/>
                <w:noProof/>
                <w:color w:val="000000"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 wp14:anchorId="74DE847E" wp14:editId="70ED4CE5">
                      <wp:simplePos x="0" y="0"/>
                      <wp:positionH relativeFrom="column">
                        <wp:posOffset>121107</wp:posOffset>
                      </wp:positionH>
                      <wp:positionV relativeFrom="paragraph">
                        <wp:posOffset>184621</wp:posOffset>
                      </wp:positionV>
                      <wp:extent cx="1294545" cy="369870"/>
                      <wp:effectExtent l="0" t="0" r="20320" b="11430"/>
                      <wp:wrapNone/>
                      <wp:docPr id="26" name="Group 2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94545" cy="369870"/>
                                <a:chOff x="0" y="0"/>
                                <a:chExt cx="982589" cy="281124"/>
                              </a:xfrm>
                            </wpg:grpSpPr>
                            <wpg:grpSp>
                              <wpg:cNvPr id="13" name="Group 13"/>
                              <wpg:cNvGrpSpPr/>
                              <wpg:grpSpPr>
                                <a:xfrm>
                                  <a:off x="10274" y="0"/>
                                  <a:ext cx="645059" cy="124263"/>
                                  <a:chOff x="0" y="0"/>
                                  <a:chExt cx="744972" cy="144000"/>
                                </a:xfrm>
                              </wpg:grpSpPr>
                              <wps:wsp>
                                <wps:cNvPr id="14" name="Oval 14"/>
                                <wps:cNvSpPr/>
                                <wps:spPr>
                                  <a:xfrm>
                                    <a:off x="0" y="0"/>
                                    <a:ext cx="144000" cy="144000"/>
                                  </a:xfrm>
                                  <a:prstGeom prst="ellips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Oval 15"/>
                                <wps:cNvSpPr/>
                                <wps:spPr>
                                  <a:xfrm>
                                    <a:off x="200653" y="0"/>
                                    <a:ext cx="144000" cy="144000"/>
                                  </a:xfrm>
                                  <a:prstGeom prst="ellips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" name="Oval 16"/>
                                <wps:cNvSpPr/>
                                <wps:spPr>
                                  <a:xfrm>
                                    <a:off x="400810" y="0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" name="Oval 17"/>
                                <wps:cNvSpPr/>
                                <wps:spPr>
                                  <a:xfrm>
                                    <a:off x="601462" y="0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9" name="Group 19"/>
                              <wpg:cNvGrpSpPr/>
                              <wpg:grpSpPr>
                                <a:xfrm>
                                  <a:off x="0" y="154112"/>
                                  <a:ext cx="982589" cy="127012"/>
                                  <a:chOff x="0" y="0"/>
                                  <a:chExt cx="1134782" cy="146685"/>
                                </a:xfrm>
                              </wpg:grpSpPr>
                              <wps:wsp>
                                <wps:cNvPr id="20" name="Oval 20"/>
                                <wps:cNvSpPr/>
                                <wps:spPr>
                                  <a:xfrm>
                                    <a:off x="0" y="3175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" name="Oval 21"/>
                                <wps:cNvSpPr/>
                                <wps:spPr>
                                  <a:xfrm>
                                    <a:off x="212608" y="3175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" name="Oval 22"/>
                                <wps:cNvSpPr/>
                                <wps:spPr>
                                  <a:xfrm>
                                    <a:off x="409593" y="0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" name="Oval 23"/>
                                <wps:cNvSpPr/>
                                <wps:spPr>
                                  <a:xfrm>
                                    <a:off x="613244" y="0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" name="Oval 24"/>
                                <wps:cNvSpPr/>
                                <wps:spPr>
                                  <a:xfrm>
                                    <a:off x="803068" y="3175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5" name="Oval 25"/>
                                <wps:cNvSpPr/>
                                <wps:spPr>
                                  <a:xfrm>
                                    <a:off x="991272" y="3175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E62A41E" id="Group 26" o:spid="_x0000_s1026" style="position:absolute;left:0;text-align:left;margin-left:9.55pt;margin-top:14.55pt;width:101.95pt;height:29.1pt;z-index:251678720;mso-width-relative:margin;mso-height-relative:margin" coordsize="9825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">
                      <v:group id="Group 13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oval id="Oval 14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" fillcolor="white [3201]" strokecolor="black [3200]" strokeweight="1.5pt"/>
                        <v:oval id="Oval 15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" fillcolor="white [3201]" strokecolor="black [3200]" strokeweight="1.5pt"/>
                        <v:oval id="Oval 16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" fillcolor="window" strokecolor="windowText" strokeweight="1.5pt"/>
                        <v:oval id="Oval 17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" fillcolor="window" strokecolor="windowText" strokeweight="1.5pt"/>
                      </v:group>
                      <v:group id="Group 19" o:spid="_x0000_s1032" style="position:absolute;top:1541;width:9825;height:1270" coordsize="11347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<v:oval id="Oval 20" o:spid="_x0000_s1033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" fillcolor="black [3213]" strokecolor="windowText" strokeweight="1.5pt"/>
                        <v:oval id="Oval 21" o:spid="_x0000_s1034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" fillcolor="black [3213]" strokecolor="windowText" strokeweight="1.5pt"/>
                        <v:oval id="Oval 22" o:spid="_x0000_s1035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" fillcolor="black [3213]" strokecolor="windowText" strokeweight="1.5pt"/>
                        <v:oval id="Oval 23" o:spid="_x0000_s1036" style="position:absolute;left:6132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" fillcolor="black [3213]" strokecolor="windowText" strokeweight="1.5pt"/>
                        <v:oval id="Oval 24" o:spid="_x0000_s1037" style="position:absolute;left:8030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" fillcolor="black [3213]" strokecolor="windowText" strokeweight="1.5pt"/>
                        <v:oval id="Oval 25" o:spid="_x0000_s1038" style="position:absolute;left:9912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" fillcolor="black [3213]" strokecolor="windowText" strokeweight="1.5pt"/>
                      </v:group>
                    </v:group>
                  </w:pict>
                </mc:Fallback>
              </mc:AlternateContent>
            </w:r>
            <w:r w:rsidRPr="008967F2">
              <w:rPr>
                <w:rFonts w:cs="0 Nazanin Bold"/>
                <w:b w:val="0"/>
                <w:bCs w:val="0"/>
                <w:noProof/>
                <w:sz w:val="26"/>
                <w:szCs w:val="26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1D76FF6A" wp14:editId="7F0D0347">
                      <wp:simplePos x="0" y="0"/>
                      <wp:positionH relativeFrom="column">
                        <wp:posOffset>1600200</wp:posOffset>
                      </wp:positionH>
                      <wp:positionV relativeFrom="paragraph">
                        <wp:posOffset>307961</wp:posOffset>
                      </wp:positionV>
                      <wp:extent cx="1503915" cy="330835"/>
                      <wp:effectExtent l="0" t="0" r="0" b="0"/>
                      <wp:wrapNone/>
                      <wp:docPr id="18" name="Text Box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03915" cy="3308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8D85440" w14:textId="0B94B6B4" w:rsidR="00785E79" w:rsidRDefault="00785E79" w:rsidP="00785E79">
                                  <w:r w:rsidRPr="00CD4DD5">
                                    <w:rPr>
                                      <w:color w:val="000000"/>
                                      <w:position w:val="-6"/>
                                    </w:rPr>
                                    <w:object w:dxaOrig="2000" w:dyaOrig="260" w14:anchorId="010A7287">
                                      <v:shape id="_x0000_i1054" type="#_x0000_t75" style="width:99.95pt;height:12.7pt" o:ole="">
                                        <v:imagedata r:id="rId64" o:title=""/>
                                      </v:shape>
                                      <o:OLEObject Type="Embed" ProgID="Equation.DSMT4" ShapeID="_x0000_i1054" DrawAspect="Content" ObjectID="_1783869506" r:id="rId65"/>
                                    </w:object>
                                  </w:r>
                                  <w:r w:rsidR="00CB6C74">
                                    <w:rPr>
                                      <w:color w:val="000000"/>
                                    </w:rPr>
                                    <w:t xml:space="preserve">            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1D76FF6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8" o:spid="_x0000_s1026" type="#_x0000_t202" style="position:absolute;left:0;text-align:left;margin-left:126pt;margin-top:24.25pt;width:118.4pt;height:26.05pt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" filled="f" stroked="f" strokeweight=".5pt">
                      <v:textbox>
                        <w:txbxContent>
                          <w:p w14:paraId="08D85440" w14:textId="0B94B6B4" w:rsidR="00785E79" w:rsidRDefault="00785E79" w:rsidP="00785E79">
                            <w:r w:rsidRPr="00CD4DD5">
                              <w:rPr>
                                <w:color w:val="000000"/>
                                <w:position w:val="-6"/>
                              </w:rPr>
                              <w:object w:dxaOrig="2000" w:dyaOrig="260" w14:anchorId="010A7287">
                                <v:shape id="_x0000_i1060" type="#_x0000_t75" style="width:100.3pt;height:12.95pt" o:ole="">
                                  <v:imagedata r:id="rId66" o:title=""/>
                                </v:shape>
                                <o:OLEObject Type="Embed" ProgID="Equation.DSMT4" ShapeID="_x0000_i1060" DrawAspect="Content" ObjectID="_1778214828" r:id="rId68"/>
                              </w:object>
                            </w:r>
                            <w:r w:rsidR="00CB6C74">
                              <w:rPr>
                                <w:color w:val="000000"/>
                              </w:rPr>
                              <w:t xml:space="preserve">   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85E79" w:rsidRPr="008967F2">
              <w:rPr>
                <w:rFonts w:cs="0 Nazanin Bold" w:hint="cs"/>
                <w:color w:val="000000"/>
                <w:sz w:val="26"/>
                <w:szCs w:val="26"/>
                <w:rtl/>
              </w:rPr>
              <w:t>با توجه به دایره</w:t>
            </w:r>
            <w:r w:rsidR="00785E79" w:rsidRPr="008967F2">
              <w:rPr>
                <w:rFonts w:cs="0 Nazanin Bold" w:hint="cs"/>
                <w:color w:val="000000"/>
                <w:sz w:val="26"/>
                <w:szCs w:val="26"/>
                <w:rtl/>
              </w:rPr>
              <w:softHyphen/>
              <w:t>های زیر یک تساوی جمع بنویسید.</w:t>
            </w:r>
            <w:r w:rsidR="00785E79">
              <w:rPr>
                <w:rFonts w:cs="0 Nazanin Bold" w:hint="cs"/>
                <w:noProof/>
                <w:color w:val="000000"/>
                <w:sz w:val="26"/>
                <w:szCs w:val="26"/>
                <w:rtl/>
                <w:lang w:val="ar-SA"/>
              </w:rPr>
              <w:t xml:space="preserve"> </w:t>
            </w:r>
          </w:p>
        </w:tc>
        <w:tc>
          <w:tcPr>
            <w:tcW w:w="609" w:type="dxa"/>
            <w:vAlign w:val="center"/>
          </w:tcPr>
          <w:p w14:paraId="4DE87851" w14:textId="660869B2" w:rsidR="00785E79" w:rsidRPr="006B6EB5" w:rsidRDefault="00785E79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75/0</w:t>
            </w:r>
          </w:p>
        </w:tc>
      </w:tr>
      <w:tr w:rsidR="001671F0" w:rsidRPr="006B6EB5" w14:paraId="1C64BD93" w14:textId="77777777" w:rsidTr="00734C18">
        <w:trPr>
          <w:trHeight w:val="2117"/>
        </w:trPr>
        <w:tc>
          <w:tcPr>
            <w:tcW w:w="616" w:type="dxa"/>
          </w:tcPr>
          <w:p w14:paraId="2D798AA9" w14:textId="04260F78" w:rsidR="001671F0" w:rsidRPr="00493F7B" w:rsidRDefault="001671F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tbl>
            <w:tblPr>
              <w:tblStyle w:val="TableGrid"/>
              <w:tblpPr w:leftFromText="180" w:rightFromText="180" w:vertAnchor="text" w:horzAnchor="margin" w:tblpY="490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74"/>
              <w:gridCol w:w="561"/>
              <w:gridCol w:w="567"/>
              <w:gridCol w:w="356"/>
            </w:tblGrid>
            <w:tr w:rsidR="001671F0" w:rsidRPr="006B6EB5" w14:paraId="1522635D" w14:textId="77777777" w:rsidTr="007F1602">
              <w:trPr>
                <w:trHeight w:val="416"/>
              </w:trPr>
              <w:tc>
                <w:tcPr>
                  <w:tcW w:w="574" w:type="dxa"/>
                  <w:shd w:val="clear" w:color="auto" w:fill="D9D9D9" w:themeFill="background1" w:themeFillShade="D9"/>
                  <w:vAlign w:val="center"/>
                </w:tcPr>
                <w:p w14:paraId="4870A221" w14:textId="77777777" w:rsidR="001671F0" w:rsidRPr="006B6EB5" w:rsidRDefault="001671F0" w:rsidP="001671F0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ی</w:t>
                  </w:r>
                </w:p>
              </w:tc>
              <w:tc>
                <w:tcPr>
                  <w:tcW w:w="561" w:type="dxa"/>
                  <w:shd w:val="clear" w:color="auto" w:fill="D9D9D9" w:themeFill="background1" w:themeFillShade="D9"/>
                  <w:vAlign w:val="center"/>
                </w:tcPr>
                <w:p w14:paraId="2408A9BA" w14:textId="77777777" w:rsidR="001671F0" w:rsidRPr="006B6EB5" w:rsidRDefault="001671F0" w:rsidP="001671F0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د</w:t>
                  </w:r>
                </w:p>
              </w:tc>
              <w:tc>
                <w:tcPr>
                  <w:tcW w:w="567" w:type="dxa"/>
                  <w:shd w:val="clear" w:color="auto" w:fill="D9D9D9" w:themeFill="background1" w:themeFillShade="D9"/>
                  <w:vAlign w:val="center"/>
                </w:tcPr>
                <w:p w14:paraId="7B6400F6" w14:textId="77777777" w:rsidR="001671F0" w:rsidRPr="006B6EB5" w:rsidRDefault="001671F0" w:rsidP="001671F0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ص</w:t>
                  </w:r>
                </w:p>
              </w:tc>
              <w:tc>
                <w:tcPr>
                  <w:tcW w:w="356" w:type="dxa"/>
                  <w:tcBorders>
                    <w:top w:val="single" w:sz="4" w:space="0" w:color="FFFFFF" w:themeColor="background1"/>
                    <w:bottom w:val="nil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4685C6A4" w14:textId="77777777" w:rsidR="001671F0" w:rsidRPr="006B6EB5" w:rsidRDefault="001671F0" w:rsidP="001671F0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</w:tc>
            </w:tr>
            <w:tr w:rsidR="001671F0" w:rsidRPr="006B6EB5" w14:paraId="09759129" w14:textId="77777777" w:rsidTr="00C34A43">
              <w:trPr>
                <w:trHeight w:val="319"/>
              </w:trPr>
              <w:tc>
                <w:tcPr>
                  <w:tcW w:w="574" w:type="dxa"/>
                  <w:vMerge w:val="restart"/>
                  <w:vAlign w:val="center"/>
                </w:tcPr>
                <w:p w14:paraId="634A9BD5" w14:textId="77777777" w:rsidR="001671F0" w:rsidRPr="006B6EB5" w:rsidRDefault="001671F0" w:rsidP="001671F0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5</w:t>
                  </w:r>
                </w:p>
                <w:p w14:paraId="40492B4C" w14:textId="77777777" w:rsidR="001671F0" w:rsidRPr="006B6EB5" w:rsidRDefault="001671F0" w:rsidP="001671F0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1</w:t>
                  </w:r>
                </w:p>
              </w:tc>
              <w:tc>
                <w:tcPr>
                  <w:tcW w:w="561" w:type="dxa"/>
                  <w:vMerge w:val="restart"/>
                  <w:vAlign w:val="center"/>
                </w:tcPr>
                <w:p w14:paraId="520ED22F" w14:textId="77777777" w:rsidR="001671F0" w:rsidRPr="006B6EB5" w:rsidRDefault="001671F0" w:rsidP="001671F0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2</w:t>
                  </w:r>
                </w:p>
                <w:p w14:paraId="1DA22B2B" w14:textId="77777777" w:rsidR="001671F0" w:rsidRPr="006B6EB5" w:rsidRDefault="001671F0" w:rsidP="001671F0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3</w:t>
                  </w:r>
                </w:p>
              </w:tc>
              <w:tc>
                <w:tcPr>
                  <w:tcW w:w="567" w:type="dxa"/>
                  <w:vMerge w:val="restart"/>
                  <w:vAlign w:val="center"/>
                </w:tcPr>
                <w:p w14:paraId="715EDF25" w14:textId="77777777" w:rsidR="001671F0" w:rsidRPr="006B6EB5" w:rsidRDefault="001671F0" w:rsidP="001671F0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1</w:t>
                  </w:r>
                </w:p>
                <w:p w14:paraId="5FA37611" w14:textId="77777777" w:rsidR="001671F0" w:rsidRPr="006B6EB5" w:rsidRDefault="001671F0" w:rsidP="001671F0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2</w:t>
                  </w:r>
                </w:p>
              </w:tc>
              <w:tc>
                <w:tcPr>
                  <w:tcW w:w="356" w:type="dxa"/>
                  <w:tcBorders>
                    <w:top w:val="nil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1CF54C1C" w14:textId="77777777" w:rsidR="001671F0" w:rsidRPr="006B6EB5" w:rsidRDefault="001671F0" w:rsidP="001671F0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-</w:t>
                  </w:r>
                </w:p>
              </w:tc>
            </w:tr>
            <w:tr w:rsidR="001671F0" w:rsidRPr="006B6EB5" w14:paraId="39DEFD51" w14:textId="77777777" w:rsidTr="00C34A43">
              <w:trPr>
                <w:trHeight w:val="368"/>
              </w:trPr>
              <w:tc>
                <w:tcPr>
                  <w:tcW w:w="574" w:type="dxa"/>
                  <w:vMerge/>
                  <w:vAlign w:val="center"/>
                </w:tcPr>
                <w:p w14:paraId="7E4E9434" w14:textId="77777777" w:rsidR="001671F0" w:rsidRPr="006B6EB5" w:rsidRDefault="001671F0" w:rsidP="001671F0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1" w:type="dxa"/>
                  <w:vMerge/>
                  <w:vAlign w:val="center"/>
                </w:tcPr>
                <w:p w14:paraId="27988594" w14:textId="77777777" w:rsidR="001671F0" w:rsidRPr="006B6EB5" w:rsidRDefault="001671F0" w:rsidP="001671F0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7" w:type="dxa"/>
                  <w:vMerge/>
                  <w:vAlign w:val="center"/>
                </w:tcPr>
                <w:p w14:paraId="21494DD1" w14:textId="77777777" w:rsidR="001671F0" w:rsidRPr="006B6EB5" w:rsidRDefault="001671F0" w:rsidP="001671F0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356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143B169B" w14:textId="77777777" w:rsidR="001671F0" w:rsidRPr="006B6EB5" w:rsidRDefault="001671F0" w:rsidP="001671F0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+</w:t>
                  </w:r>
                </w:p>
              </w:tc>
            </w:tr>
          </w:tbl>
          <w:tbl>
            <w:tblPr>
              <w:tblStyle w:val="TableGrid"/>
              <w:tblpPr w:leftFromText="180" w:rightFromText="180" w:vertAnchor="text" w:horzAnchor="page" w:tblpX="5236" w:tblpY="493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74"/>
              <w:gridCol w:w="561"/>
              <w:gridCol w:w="356"/>
            </w:tblGrid>
            <w:tr w:rsidR="007E582B" w:rsidRPr="006B6EB5" w14:paraId="145FB9F3" w14:textId="77777777" w:rsidTr="007E582B">
              <w:trPr>
                <w:trHeight w:val="416"/>
              </w:trPr>
              <w:tc>
                <w:tcPr>
                  <w:tcW w:w="574" w:type="dxa"/>
                  <w:shd w:val="clear" w:color="auto" w:fill="D9D9D9" w:themeFill="background1" w:themeFillShade="D9"/>
                  <w:vAlign w:val="center"/>
                </w:tcPr>
                <w:p w14:paraId="0EA81420" w14:textId="77777777" w:rsidR="007E582B" w:rsidRPr="006B6EB5" w:rsidRDefault="007E582B" w:rsidP="007E582B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ی</w:t>
                  </w:r>
                </w:p>
              </w:tc>
              <w:tc>
                <w:tcPr>
                  <w:tcW w:w="561" w:type="dxa"/>
                  <w:shd w:val="clear" w:color="auto" w:fill="D9D9D9" w:themeFill="background1" w:themeFillShade="D9"/>
                  <w:vAlign w:val="center"/>
                </w:tcPr>
                <w:p w14:paraId="6118D468" w14:textId="77777777" w:rsidR="007E582B" w:rsidRPr="006B6EB5" w:rsidRDefault="007E582B" w:rsidP="007E582B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د</w:t>
                  </w:r>
                </w:p>
              </w:tc>
              <w:tc>
                <w:tcPr>
                  <w:tcW w:w="356" w:type="dxa"/>
                  <w:tcBorders>
                    <w:top w:val="single" w:sz="4" w:space="0" w:color="FFFFFF" w:themeColor="background1"/>
                    <w:bottom w:val="nil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6E3F7B07" w14:textId="77777777" w:rsidR="007E582B" w:rsidRPr="006B6EB5" w:rsidRDefault="007E582B" w:rsidP="007E582B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</w:tc>
            </w:tr>
            <w:tr w:rsidR="007E582B" w:rsidRPr="006B6EB5" w14:paraId="740AF8B0" w14:textId="77777777" w:rsidTr="007E582B">
              <w:tc>
                <w:tcPr>
                  <w:tcW w:w="574" w:type="dxa"/>
                  <w:vMerge w:val="restart"/>
                  <w:vAlign w:val="center"/>
                </w:tcPr>
                <w:p w14:paraId="376D633D" w14:textId="466CE2A4" w:rsidR="007E582B" w:rsidRPr="006B6EB5" w:rsidRDefault="007E582B" w:rsidP="007E582B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4</w:t>
                  </w:r>
                </w:p>
                <w:p w14:paraId="7A84EB55" w14:textId="56F56A07" w:rsidR="007E582B" w:rsidRPr="006B6EB5" w:rsidRDefault="007E582B" w:rsidP="007E582B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9</w:t>
                  </w:r>
                </w:p>
              </w:tc>
              <w:tc>
                <w:tcPr>
                  <w:tcW w:w="561" w:type="dxa"/>
                  <w:vMerge w:val="restart"/>
                  <w:vAlign w:val="center"/>
                </w:tcPr>
                <w:p w14:paraId="5845035B" w14:textId="77777777" w:rsidR="007E582B" w:rsidRPr="006B6EB5" w:rsidRDefault="007E582B" w:rsidP="007E582B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2</w:t>
                  </w:r>
                </w:p>
                <w:p w14:paraId="6A9E8E0D" w14:textId="1724E46F" w:rsidR="007E582B" w:rsidRPr="006B6EB5" w:rsidRDefault="007E582B" w:rsidP="007E582B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4</w:t>
                  </w:r>
                </w:p>
              </w:tc>
              <w:tc>
                <w:tcPr>
                  <w:tcW w:w="356" w:type="dxa"/>
                  <w:tcBorders>
                    <w:top w:val="nil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7C235F46" w14:textId="77777777" w:rsidR="007E582B" w:rsidRPr="006B6EB5" w:rsidRDefault="007E582B" w:rsidP="007E582B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-</w:t>
                  </w:r>
                </w:p>
              </w:tc>
            </w:tr>
            <w:tr w:rsidR="007E582B" w:rsidRPr="006B6EB5" w14:paraId="7FB3F677" w14:textId="77777777" w:rsidTr="007E582B">
              <w:trPr>
                <w:trHeight w:val="452"/>
              </w:trPr>
              <w:tc>
                <w:tcPr>
                  <w:tcW w:w="574" w:type="dxa"/>
                  <w:vMerge/>
                  <w:vAlign w:val="center"/>
                </w:tcPr>
                <w:p w14:paraId="63F3664E" w14:textId="77777777" w:rsidR="007E582B" w:rsidRPr="006B6EB5" w:rsidRDefault="007E582B" w:rsidP="007E582B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1" w:type="dxa"/>
                  <w:vMerge/>
                  <w:vAlign w:val="center"/>
                </w:tcPr>
                <w:p w14:paraId="0BA8AD9C" w14:textId="77777777" w:rsidR="007E582B" w:rsidRPr="006B6EB5" w:rsidRDefault="007E582B" w:rsidP="007E582B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356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  <w:vAlign w:val="center"/>
                </w:tcPr>
                <w:p w14:paraId="12CA8DF0" w14:textId="51FE8842" w:rsidR="007E582B" w:rsidRPr="006B6EB5" w:rsidRDefault="007E582B" w:rsidP="007E582B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-</w:t>
                  </w:r>
                </w:p>
              </w:tc>
            </w:tr>
          </w:tbl>
          <w:p w14:paraId="3AA8F16E" w14:textId="0E93C6F6" w:rsidR="001671F0" w:rsidRPr="006B6EB5" w:rsidRDefault="001671F0" w:rsidP="007E582B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حاصل عبارت</w:t>
            </w:r>
            <w:r w:rsidR="007E582B"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های زیر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را به دست آورید.</w:t>
            </w:r>
          </w:p>
          <w:p w14:paraId="3A8DFCC5" w14:textId="77777777" w:rsidR="001671F0" w:rsidRPr="006B6EB5" w:rsidRDefault="001671F0" w:rsidP="001671F0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  <w:p w14:paraId="10E8CB93" w14:textId="77777777" w:rsidR="007F1602" w:rsidRPr="006B6EB5" w:rsidRDefault="007F1602" w:rsidP="001671F0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  <w:p w14:paraId="6C0276EF" w14:textId="77777777" w:rsidR="007F1602" w:rsidRPr="006B6EB5" w:rsidRDefault="007F1602" w:rsidP="001671F0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  <w:p w14:paraId="2AC9427F" w14:textId="6B3BB101" w:rsidR="007F1602" w:rsidRPr="00734C18" w:rsidRDefault="007F1602" w:rsidP="001671F0">
            <w:pPr>
              <w:spacing w:line="276" w:lineRule="auto"/>
              <w:rPr>
                <w:rFonts w:ascii="Vazirmatn" w:hAnsi="Vazirmatn"/>
                <w:sz w:val="6"/>
                <w:szCs w:val="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0608D875" w14:textId="2AC3B57B" w:rsidR="001671F0" w:rsidRPr="006B6EB5" w:rsidRDefault="007E582B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1671F0" w:rsidRPr="006B6EB5" w14:paraId="5D05F95E" w14:textId="77777777" w:rsidTr="00015EB4">
        <w:trPr>
          <w:trHeight w:val="1259"/>
        </w:trPr>
        <w:tc>
          <w:tcPr>
            <w:tcW w:w="616" w:type="dxa"/>
          </w:tcPr>
          <w:p w14:paraId="79DE707C" w14:textId="432C146F" w:rsidR="001671F0" w:rsidRPr="00493F7B" w:rsidRDefault="001671F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105DF939" w14:textId="300FB500" w:rsidR="001671F0" w:rsidRPr="006B6EB5" w:rsidRDefault="001671F0" w:rsidP="001671F0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با رسم محور حاصل جمع</w:t>
            </w:r>
            <w:r w:rsidR="007E582B"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زیر را به دست آورید.</w:t>
            </w:r>
          </w:p>
          <w:p w14:paraId="658E470C" w14:textId="45E77495" w:rsidR="001671F0" w:rsidRPr="006B6EB5" w:rsidRDefault="001671F0" w:rsidP="001671F0">
            <w:pPr>
              <w:spacing w:line="276" w:lineRule="auto"/>
              <w:jc w:val="right"/>
              <w:rPr>
                <w:rFonts w:ascii="Vazirmatn" w:hAnsi="Vazirmatn"/>
                <w:sz w:val="28"/>
                <w:szCs w:val="28"/>
                <w:rtl/>
              </w:rPr>
            </w:pPr>
            <w:r w:rsidRPr="006B6EB5">
              <w:rPr>
                <w:rFonts w:ascii="Vazirmatn" w:hAnsi="Vazirmatn"/>
                <w:position w:val="-12"/>
                <w:sz w:val="28"/>
                <w:szCs w:val="28"/>
              </w:rPr>
              <w:object w:dxaOrig="1340" w:dyaOrig="360" w14:anchorId="047179E5">
                <v:shape id="_x0000_i1055" type="#_x0000_t75" style="width:66.05pt;height:17.8pt" o:ole="">
                  <v:imagedata r:id="rId69" o:title=""/>
                </v:shape>
                <o:OLEObject Type="Embed" ProgID="Equation.DSMT4" ShapeID="_x0000_i1055" DrawAspect="Content" ObjectID="_1783869502" r:id="rId70"/>
              </w:object>
            </w:r>
          </w:p>
        </w:tc>
        <w:tc>
          <w:tcPr>
            <w:tcW w:w="609" w:type="dxa"/>
            <w:vAlign w:val="center"/>
          </w:tcPr>
          <w:p w14:paraId="1E4876E5" w14:textId="6D2B80A3" w:rsidR="001671F0" w:rsidRPr="006B6EB5" w:rsidRDefault="008E431A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1</w:t>
            </w:r>
          </w:p>
        </w:tc>
      </w:tr>
      <w:tr w:rsidR="001671F0" w:rsidRPr="006B6EB5" w14:paraId="13C0F0C0" w14:textId="77777777" w:rsidTr="00802405">
        <w:trPr>
          <w:trHeight w:val="1236"/>
        </w:trPr>
        <w:tc>
          <w:tcPr>
            <w:tcW w:w="616" w:type="dxa"/>
          </w:tcPr>
          <w:p w14:paraId="323A1755" w14:textId="08014EE9" w:rsidR="001671F0" w:rsidRPr="00493F7B" w:rsidRDefault="001671F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799DF17D" w14:textId="5543B887" w:rsidR="001671F0" w:rsidRPr="006B6EB5" w:rsidRDefault="00E632FE" w:rsidP="00F826BE">
            <w:pPr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دمای هوای شهرکرد ۲ درجه زیر صفر است. اردبیل ۸ درجه از شهرکرد سردتر است. دمای هوای اردبیل چند درجه است ؟</w:t>
            </w:r>
          </w:p>
        </w:tc>
        <w:tc>
          <w:tcPr>
            <w:tcW w:w="609" w:type="dxa"/>
            <w:vAlign w:val="center"/>
          </w:tcPr>
          <w:p w14:paraId="3B4651E7" w14:textId="4D066C54" w:rsidR="001671F0" w:rsidRPr="006B6EB5" w:rsidRDefault="00B44A14" w:rsidP="00961862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۵</w:t>
            </w:r>
            <w:r w:rsidR="008E431A" w:rsidRPr="006B6EB5">
              <w:rPr>
                <w:rFonts w:ascii="Vazirmatn" w:hAnsi="Vazirmatn" w:hint="cs"/>
                <w:sz w:val="28"/>
                <w:szCs w:val="28"/>
                <w:rtl/>
              </w:rPr>
              <w:t>/</w:t>
            </w:r>
            <w:r w:rsidR="00961862" w:rsidRPr="006B6EB5">
              <w:rPr>
                <w:rFonts w:ascii="Vazirmatn" w:hAnsi="Vazirmatn" w:hint="cs"/>
                <w:sz w:val="28"/>
                <w:szCs w:val="28"/>
                <w:rtl/>
              </w:rPr>
              <w:t>۰</w:t>
            </w:r>
          </w:p>
        </w:tc>
      </w:tr>
      <w:tr w:rsidR="005E481B" w:rsidRPr="006B6EB5" w14:paraId="6E98EEB9" w14:textId="77777777" w:rsidTr="00802405">
        <w:trPr>
          <w:trHeight w:val="871"/>
        </w:trPr>
        <w:tc>
          <w:tcPr>
            <w:tcW w:w="616" w:type="dxa"/>
          </w:tcPr>
          <w:p w14:paraId="3C470CED" w14:textId="77777777" w:rsidR="005E481B" w:rsidRPr="00493F7B" w:rsidRDefault="005E481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0CC7AA94" w14:textId="1E8BF2CF" w:rsidR="005E481B" w:rsidRPr="006B6EB5" w:rsidRDefault="005E481B" w:rsidP="000C34EE">
            <w:p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میانگین دو عدد 9 و 15-  را به دست آورید.</w:t>
            </w:r>
          </w:p>
        </w:tc>
        <w:tc>
          <w:tcPr>
            <w:tcW w:w="609" w:type="dxa"/>
            <w:vAlign w:val="center"/>
          </w:tcPr>
          <w:p w14:paraId="62E7B85F" w14:textId="1D81EE47" w:rsidR="005E481B" w:rsidRPr="006B6EB5" w:rsidRDefault="005E481B" w:rsidP="00961862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5/0</w:t>
            </w:r>
          </w:p>
        </w:tc>
      </w:tr>
      <w:tr w:rsidR="005E481B" w:rsidRPr="006B6EB5" w14:paraId="6DC45E88" w14:textId="77777777" w:rsidTr="00984E89">
        <w:trPr>
          <w:trHeight w:val="1042"/>
        </w:trPr>
        <w:tc>
          <w:tcPr>
            <w:tcW w:w="616" w:type="dxa"/>
          </w:tcPr>
          <w:p w14:paraId="47AC7A9F" w14:textId="77777777" w:rsidR="005E481B" w:rsidRPr="00493F7B" w:rsidRDefault="005E481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3EE8F4D0" w14:textId="274CD3FE" w:rsidR="005E481B" w:rsidRDefault="005E481B" w:rsidP="000C34EE">
            <w:p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حاصل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ضرب مقابل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را به دست آورید.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           </w:t>
            </w:r>
            <w:r w:rsidR="00CE5CCC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                      </w:t>
            </w:r>
            <w:r w:rsidRPr="008967F2">
              <w:rPr>
                <w:rFonts w:cs="0 Nazanin Bold"/>
                <w:sz w:val="26"/>
                <w:szCs w:val="26"/>
              </w:rPr>
              <w:t xml:space="preserve"> </w:t>
            </w:r>
            <w:r w:rsidRPr="008967F2">
              <w:rPr>
                <w:rFonts w:cs="0 Nazanin Bold"/>
                <w:position w:val="-22"/>
                <w:sz w:val="26"/>
                <w:szCs w:val="26"/>
              </w:rPr>
              <w:object w:dxaOrig="3100" w:dyaOrig="580" w14:anchorId="5AE732BA">
                <v:shape id="_x0000_i1056" type="#_x0000_t75" style="width:170.25pt;height:32.2pt" o:ole="">
                  <v:imagedata r:id="rId71" o:title=""/>
                </v:shape>
                <o:OLEObject Type="Embed" ProgID="Equation.DSMT4" ShapeID="_x0000_i1056" DrawAspect="Content" ObjectID="_1783869503" r:id="rId72"/>
              </w:object>
            </w:r>
          </w:p>
        </w:tc>
        <w:tc>
          <w:tcPr>
            <w:tcW w:w="609" w:type="dxa"/>
            <w:vAlign w:val="center"/>
          </w:tcPr>
          <w:p w14:paraId="0A049B3E" w14:textId="410720CE" w:rsidR="005E481B" w:rsidRDefault="005E481B" w:rsidP="00961862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7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۵/۰</w:t>
            </w:r>
          </w:p>
        </w:tc>
      </w:tr>
      <w:tr w:rsidR="00C924A3" w:rsidRPr="006B6EB5" w14:paraId="70C4EAC8" w14:textId="77777777" w:rsidTr="00015EB4">
        <w:trPr>
          <w:trHeight w:val="817"/>
        </w:trPr>
        <w:tc>
          <w:tcPr>
            <w:tcW w:w="616" w:type="dxa"/>
          </w:tcPr>
          <w:p w14:paraId="45548BC8" w14:textId="353CF10D" w:rsidR="00C924A3" w:rsidRPr="00493F7B" w:rsidRDefault="00C924A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6EA9650A" w14:textId="707C18BA" w:rsidR="007F1602" w:rsidRPr="00E632FE" w:rsidRDefault="00E632FE" w:rsidP="00266961">
            <w:pPr>
              <w:tabs>
                <w:tab w:val="left" w:pos="624"/>
              </w:tabs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>کشاورزی</w:t>
            </w:r>
            <w:r w:rsidRPr="00E632FE"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E632FE">
              <w:rPr>
                <w:rFonts w:ascii="IPT.Nazanin" w:hAnsi="IPT.Nazanin" w:cs="0 Nazanin Bold"/>
                <w:position w:val="-22"/>
                <w:sz w:val="28"/>
                <w:szCs w:val="28"/>
                <w:lang w:bidi="fa-IR"/>
              </w:rPr>
              <w:object w:dxaOrig="240" w:dyaOrig="580" w14:anchorId="310626D0">
                <v:shape id="_x0000_i1057" type="#_x0000_t75" style="width:11.85pt;height:28.8pt" o:ole="">
                  <v:imagedata r:id="rId73" o:title=""/>
                </v:shape>
                <o:OLEObject Type="Embed" ProgID="Equation.DSMT4" ShapeID="_x0000_i1057" DrawAspect="Content" ObjectID="_1783869504" r:id="rId74"/>
              </w:object>
            </w:r>
            <w:r w:rsidRPr="00E632FE"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 xml:space="preserve">  </w:t>
            </w:r>
            <w:r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>زمین خود را گندم و</w:t>
            </w:r>
            <w:r w:rsidRPr="00E632FE"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E632FE">
              <w:rPr>
                <w:rFonts w:ascii="IPT.Nazanin" w:hAnsi="IPT.Nazanin" w:cs="0 Nazanin Bold"/>
                <w:position w:val="-22"/>
                <w:sz w:val="28"/>
                <w:szCs w:val="28"/>
                <w:lang w:bidi="fa-IR"/>
              </w:rPr>
              <w:object w:dxaOrig="260" w:dyaOrig="580" w14:anchorId="540BB9C6">
                <v:shape id="_x0000_i1058" type="#_x0000_t75" style="width:13.55pt;height:28.8pt" o:ole="">
                  <v:imagedata r:id="rId75" o:title=""/>
                </v:shape>
                <o:OLEObject Type="Embed" ProgID="Equation.DSMT4" ShapeID="_x0000_i1058" DrawAspect="Content" ObjectID="_1783869505" r:id="rId76"/>
              </w:object>
            </w:r>
            <w:r w:rsidRPr="00E632FE"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>آن را جو کاشته است</w:t>
            </w:r>
            <w:r>
              <w:rPr>
                <w:rFonts w:ascii="IPT.Nazanin" w:hAnsi="IPT.Nazanin" w:cs="0 Nazanin Bold" w:hint="cs"/>
                <w:sz w:val="28"/>
                <w:szCs w:val="28"/>
                <w:rtl/>
              </w:rPr>
              <w:t>.</w:t>
            </w:r>
            <w:r w:rsidRPr="00E632FE">
              <w:rPr>
                <w:rFonts w:cs="0 Nazanin Bold" w:hint="cs"/>
                <w:sz w:val="28"/>
                <w:szCs w:val="28"/>
                <w:rtl/>
              </w:rPr>
              <w:t xml:space="preserve"> اگر </w: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مساحت قسمتی که در آن چیزی کاشته نشده ، 14 هکتار باشد ، کل زمین چند هکتار است ؟ </w:t>
            </w:r>
          </w:p>
          <w:p w14:paraId="61BD0C01" w14:textId="77777777" w:rsidR="007F1602" w:rsidRPr="006B6EB5" w:rsidRDefault="007F1602" w:rsidP="007F1602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  <w:p w14:paraId="5783632D" w14:textId="2C827561" w:rsidR="007F1602" w:rsidRPr="00734C18" w:rsidRDefault="007F1602" w:rsidP="007F1602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sz w:val="20"/>
                <w:szCs w:val="20"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6680A849" w14:textId="61BA334C" w:rsidR="00C924A3" w:rsidRPr="006B6EB5" w:rsidRDefault="00E632FE" w:rsidP="007F1602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1</w:t>
            </w:r>
          </w:p>
        </w:tc>
      </w:tr>
      <w:tr w:rsidR="007B3075" w:rsidRPr="006B6EB5" w14:paraId="65EEBDEA" w14:textId="77777777" w:rsidTr="00CE5CCC">
        <w:trPr>
          <w:trHeight w:val="3424"/>
        </w:trPr>
        <w:tc>
          <w:tcPr>
            <w:tcW w:w="616" w:type="dxa"/>
          </w:tcPr>
          <w:p w14:paraId="79BC0BAB" w14:textId="37C526B3" w:rsidR="007B3075" w:rsidRPr="00493F7B" w:rsidRDefault="007B3075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7053F8AE" w14:textId="592D50A4" w:rsidR="001671F0" w:rsidRPr="006B6EB5" w:rsidRDefault="001671F0" w:rsidP="000C34EE">
            <w:p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>20 دستگاه خودرو و موتورس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B6EB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لت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در 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B6EB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پارک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B6EB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نگ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وجود دارد.</w:t>
            </w:r>
            <w:r w:rsidR="000C34EE"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>اگر تعداد کل چرخ ها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آنها ۵۰ عدد باشد ، چند </w:t>
            </w:r>
            <w:r w:rsidR="001F6C57"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>خودرو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و چند </w:t>
            </w:r>
            <w:r w:rsidR="001F6C57"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>موتورس</w:t>
            </w:r>
            <w:r w:rsidR="001F6C57"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1F6C57" w:rsidRPr="006B6EB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لت</w:t>
            </w:r>
            <w:r w:rsidR="001F6C57"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>در پارک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B6EB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نگ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وجود دارد؟</w:t>
            </w:r>
          </w:p>
          <w:tbl>
            <w:tblPr>
              <w:tblStyle w:val="TableGrid"/>
              <w:bidiVisual/>
              <w:tblW w:w="0" w:type="auto"/>
              <w:tblInd w:w="2758" w:type="dxa"/>
              <w:tblLook w:val="0600" w:firstRow="0" w:lastRow="0" w:firstColumn="0" w:lastColumn="0" w:noHBand="1" w:noVBand="1"/>
            </w:tblPr>
            <w:tblGrid>
              <w:gridCol w:w="2693"/>
              <w:gridCol w:w="2127"/>
              <w:gridCol w:w="1609"/>
            </w:tblGrid>
            <w:tr w:rsidR="002E7561" w14:paraId="57E09E5D" w14:textId="77777777" w:rsidTr="00CE5CCC">
              <w:trPr>
                <w:trHeight w:val="264"/>
              </w:trPr>
              <w:tc>
                <w:tcPr>
                  <w:tcW w:w="2693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</w:tcBorders>
                </w:tcPr>
                <w:p w14:paraId="52D6D35A" w14:textId="2013441B" w:rsidR="002E7561" w:rsidRPr="002B731E" w:rsidRDefault="002E7561" w:rsidP="002E7561">
                  <w:pPr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2B731E">
                    <w:rPr>
                      <w:rFonts w:ascii="Vazirmatn" w:hAnsi="Vazirmatn" w:hint="cs"/>
                      <w:rtl/>
                      <w:lang w:bidi="fa-IR"/>
                    </w:rPr>
                    <w:t>بررسی و آزمایش</w:t>
                  </w:r>
                </w:p>
              </w:tc>
              <w:tc>
                <w:tcPr>
                  <w:tcW w:w="2127" w:type="dxa"/>
                  <w:tcBorders>
                    <w:top w:val="single" w:sz="4" w:space="0" w:color="FFFFFF" w:themeColor="background1"/>
                  </w:tcBorders>
                </w:tcPr>
                <w:p w14:paraId="1676FEF6" w14:textId="3779A3AE" w:rsidR="002E7561" w:rsidRPr="002B731E" w:rsidRDefault="002E7561" w:rsidP="002E7561">
                  <w:pPr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2B731E">
                    <w:rPr>
                      <w:rFonts w:ascii="Vazirmatn" w:hAnsi="Vazirmatn" w:hint="cs"/>
                      <w:rtl/>
                      <w:lang w:bidi="fa-IR"/>
                    </w:rPr>
                    <w:t>تعداد موتور</w:t>
                  </w:r>
                </w:p>
              </w:tc>
              <w:tc>
                <w:tcPr>
                  <w:tcW w:w="1609" w:type="dxa"/>
                  <w:tcBorders>
                    <w:top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6E1FDFFB" w14:textId="14FDC978" w:rsidR="002E7561" w:rsidRPr="002B731E" w:rsidRDefault="002E7561" w:rsidP="002E7561">
                  <w:pPr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2B731E">
                    <w:rPr>
                      <w:rFonts w:ascii="Vazirmatn" w:hAnsi="Vazirmatn" w:hint="cs"/>
                      <w:rtl/>
                      <w:lang w:bidi="fa-IR"/>
                    </w:rPr>
                    <w:t>تعداد خودرو</w:t>
                  </w:r>
                </w:p>
              </w:tc>
            </w:tr>
            <w:tr w:rsidR="002E7561" w14:paraId="12285D90" w14:textId="77777777" w:rsidTr="00785E79">
              <w:tc>
                <w:tcPr>
                  <w:tcW w:w="2693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7A5FDEDA" w14:textId="77777777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  <w:p w14:paraId="41DE752E" w14:textId="77777777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  <w:p w14:paraId="1CD509AF" w14:textId="77777777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  <w:p w14:paraId="5F282B20" w14:textId="0E423417" w:rsidR="002E7561" w:rsidRP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0"/>
                      <w:szCs w:val="20"/>
                      <w:rtl/>
                      <w:lang w:bidi="fa-IR"/>
                    </w:rPr>
                  </w:pPr>
                </w:p>
              </w:tc>
              <w:tc>
                <w:tcPr>
                  <w:tcW w:w="2127" w:type="dxa"/>
                  <w:tcBorders>
                    <w:bottom w:val="single" w:sz="4" w:space="0" w:color="FFFFFF" w:themeColor="background1"/>
                  </w:tcBorders>
                </w:tcPr>
                <w:p w14:paraId="230B668F" w14:textId="77777777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609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2E71E154" w14:textId="77777777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  <w:p w14:paraId="22315CBC" w14:textId="77777777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  <w:p w14:paraId="076A4010" w14:textId="61DE24A9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</w:tbl>
          <w:p w14:paraId="3E18A8EA" w14:textId="1622EE53" w:rsidR="007B3075" w:rsidRPr="006B6EB5" w:rsidRDefault="007B3075" w:rsidP="00C924A3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5314F458" w14:textId="306E1FB0" w:rsidR="007B3075" w:rsidRPr="006B6EB5" w:rsidRDefault="008E431A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563849" w:rsidRPr="006B6EB5" w14:paraId="57B30002" w14:textId="77777777" w:rsidTr="00015EB4">
        <w:trPr>
          <w:trHeight w:val="1077"/>
        </w:trPr>
        <w:tc>
          <w:tcPr>
            <w:tcW w:w="616" w:type="dxa"/>
          </w:tcPr>
          <w:p w14:paraId="01E8C586" w14:textId="77777777" w:rsidR="00563849" w:rsidRPr="00493F7B" w:rsidRDefault="00563849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05074AAB" w14:textId="77777777" w:rsidR="00785E79" w:rsidRDefault="002B731E" w:rsidP="00CE5CCC">
            <w:pPr>
              <w:jc w:val="both"/>
              <w:rPr>
                <w:rFonts w:ascii="Vazirmatn" w:hAnsi="Vazirmatn" w:cs="Cambria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توپی را از ارتفاع 12 متری رها می کنیم. اگر پس از برخورد با زمین نصف ارتفاع قبلی بالا بیاید ، پس از سه بار برخورد به زمین ، </w:t>
            </w:r>
            <w:r w:rsidR="00CE5CC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چه مسافتی طی می کند؟</w:t>
            </w:r>
          </w:p>
          <w:p w14:paraId="30F9B48F" w14:textId="77777777" w:rsidR="00CE5CCC" w:rsidRDefault="00CE5CCC" w:rsidP="00CE5CCC">
            <w:pPr>
              <w:jc w:val="both"/>
              <w:rPr>
                <w:rFonts w:ascii="Vazirmatn" w:hAnsi="Vazirmatn" w:cs="Cambria"/>
                <w:sz w:val="28"/>
                <w:szCs w:val="28"/>
                <w:rtl/>
                <w:lang w:bidi="fa-IR"/>
              </w:rPr>
            </w:pPr>
          </w:p>
          <w:p w14:paraId="26439FC2" w14:textId="77777777" w:rsidR="00CE5CCC" w:rsidRDefault="00CE5CCC" w:rsidP="00CE5CCC">
            <w:pPr>
              <w:jc w:val="both"/>
              <w:rPr>
                <w:rFonts w:ascii="Vazirmatn" w:hAnsi="Vazirmatn" w:cs="Cambria"/>
                <w:sz w:val="28"/>
                <w:szCs w:val="28"/>
                <w:rtl/>
                <w:lang w:bidi="fa-IR"/>
              </w:rPr>
            </w:pPr>
          </w:p>
          <w:p w14:paraId="59EE69CA" w14:textId="060BA2F2" w:rsidR="00734C18" w:rsidRPr="002B731E" w:rsidRDefault="00734C18" w:rsidP="00CE5CCC">
            <w:pPr>
              <w:jc w:val="both"/>
              <w:rPr>
                <w:rFonts w:ascii="Vazirmatn" w:hAnsi="Vazirmatn" w:cs="Cambria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A5D487F" w14:textId="0B548AC1" w:rsidR="00563849" w:rsidRPr="006B6EB5" w:rsidRDefault="00CE5CC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E5CCC" w:rsidRPr="006B6EB5" w14:paraId="75A0AB50" w14:textId="77777777" w:rsidTr="00802405">
        <w:trPr>
          <w:trHeight w:val="1753"/>
        </w:trPr>
        <w:tc>
          <w:tcPr>
            <w:tcW w:w="616" w:type="dxa"/>
          </w:tcPr>
          <w:p w14:paraId="7B067AC1" w14:textId="77777777" w:rsidR="00CE5CCC" w:rsidRPr="00493F7B" w:rsidRDefault="00CE5CCC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3AF9039D" w14:textId="42B83A9B" w:rsidR="00CE5CCC" w:rsidRDefault="00CE5CCC" w:rsidP="00CE5CCC">
            <w:pPr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به چند حالت حاصل ضرب </w:t>
            </w:r>
            <w:r w:rsidR="00EE65B8" w:rsidRPr="00EE65B8">
              <w:rPr>
                <w:rFonts w:ascii="Vazirmatn" w:hAnsi="Vazirmatn" w:hint="cs"/>
                <w:sz w:val="28"/>
                <w:szCs w:val="28"/>
                <w:u w:val="single"/>
                <w:rtl/>
                <w:lang w:bidi="fa-IR"/>
              </w:rPr>
              <w:t>صحیح</w:t>
            </w:r>
            <w:r w:rsidR="00EE65B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برابر 6-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می شود؟</w:t>
            </w:r>
            <w:r w:rsidR="00EE65B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تمام حالت های ممکن را بنویسید.</w:t>
            </w:r>
          </w:p>
          <w:p w14:paraId="42A034A6" w14:textId="7E0C649E" w:rsidR="00CE5CCC" w:rsidRPr="00C34A43" w:rsidRDefault="00CE5CCC" w:rsidP="00CE5CCC">
            <w:pPr>
              <w:jc w:val="both"/>
              <w:rPr>
                <w:rFonts w:ascii="Vazirmatn" w:hAnsi="Vazirmatn"/>
                <w:sz w:val="56"/>
                <w:szCs w:val="5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1710ABEF" w14:textId="08E993CB" w:rsidR="00CE5CCC" w:rsidRDefault="00CE5CC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</w:tbl>
    <w:p w14:paraId="615D838F" w14:textId="6CD2D251" w:rsidR="000B3006" w:rsidRPr="00CE5CCC" w:rsidRDefault="000B3006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CE5CCC" w:rsidSect="00554692">
      <w:footerReference w:type="even" r:id="rId77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89D628" w14:textId="77777777" w:rsidR="00996022" w:rsidRDefault="00996022">
      <w:r>
        <w:separator/>
      </w:r>
    </w:p>
  </w:endnote>
  <w:endnote w:type="continuationSeparator" w:id="0">
    <w:p w14:paraId="6860988A" w14:textId="77777777" w:rsidR="00996022" w:rsidRDefault="009960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29EC57" w14:textId="77777777" w:rsidR="00996022" w:rsidRDefault="00996022">
      <w:r>
        <w:separator/>
      </w:r>
    </w:p>
  </w:footnote>
  <w:footnote w:type="continuationSeparator" w:id="0">
    <w:p w14:paraId="45722033" w14:textId="77777777" w:rsidR="00996022" w:rsidRDefault="009960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9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5EB4"/>
    <w:rsid w:val="00044CE5"/>
    <w:rsid w:val="00051F35"/>
    <w:rsid w:val="00060B1B"/>
    <w:rsid w:val="000633DE"/>
    <w:rsid w:val="00064B47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11977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F07AB"/>
    <w:rsid w:val="001F6C57"/>
    <w:rsid w:val="002037DE"/>
    <w:rsid w:val="002078FB"/>
    <w:rsid w:val="0022126B"/>
    <w:rsid w:val="00222EB3"/>
    <w:rsid w:val="002304F7"/>
    <w:rsid w:val="0023052B"/>
    <w:rsid w:val="00232982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7D6C"/>
    <w:rsid w:val="002E7561"/>
    <w:rsid w:val="002F602F"/>
    <w:rsid w:val="003013D7"/>
    <w:rsid w:val="003054F1"/>
    <w:rsid w:val="00320319"/>
    <w:rsid w:val="0032391D"/>
    <w:rsid w:val="00325DBF"/>
    <w:rsid w:val="00343621"/>
    <w:rsid w:val="00352925"/>
    <w:rsid w:val="00363EA9"/>
    <w:rsid w:val="00366B83"/>
    <w:rsid w:val="00372598"/>
    <w:rsid w:val="0037499B"/>
    <w:rsid w:val="00384F69"/>
    <w:rsid w:val="00387B55"/>
    <w:rsid w:val="00394BDA"/>
    <w:rsid w:val="00396865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F272F"/>
    <w:rsid w:val="003F4646"/>
    <w:rsid w:val="003F58FD"/>
    <w:rsid w:val="00427CF4"/>
    <w:rsid w:val="0045654A"/>
    <w:rsid w:val="004568D6"/>
    <w:rsid w:val="00464B31"/>
    <w:rsid w:val="00480E18"/>
    <w:rsid w:val="00492EE4"/>
    <w:rsid w:val="00493F7B"/>
    <w:rsid w:val="00495CCA"/>
    <w:rsid w:val="00496963"/>
    <w:rsid w:val="004A0E94"/>
    <w:rsid w:val="004A1F88"/>
    <w:rsid w:val="004A72B7"/>
    <w:rsid w:val="004B1925"/>
    <w:rsid w:val="004B4415"/>
    <w:rsid w:val="004B5D83"/>
    <w:rsid w:val="004B7F7B"/>
    <w:rsid w:val="004E1746"/>
    <w:rsid w:val="004F1A82"/>
    <w:rsid w:val="0050569F"/>
    <w:rsid w:val="00526347"/>
    <w:rsid w:val="00526388"/>
    <w:rsid w:val="00527D9D"/>
    <w:rsid w:val="00550734"/>
    <w:rsid w:val="0055430A"/>
    <w:rsid w:val="00554692"/>
    <w:rsid w:val="00563849"/>
    <w:rsid w:val="005704C3"/>
    <w:rsid w:val="005849B5"/>
    <w:rsid w:val="00592C7E"/>
    <w:rsid w:val="0059312F"/>
    <w:rsid w:val="0059556C"/>
    <w:rsid w:val="005A04D4"/>
    <w:rsid w:val="005A5D92"/>
    <w:rsid w:val="005B0A9C"/>
    <w:rsid w:val="005B355E"/>
    <w:rsid w:val="005C70F1"/>
    <w:rsid w:val="005E13ED"/>
    <w:rsid w:val="005E22DE"/>
    <w:rsid w:val="005E481B"/>
    <w:rsid w:val="005F5D12"/>
    <w:rsid w:val="00604E3D"/>
    <w:rsid w:val="0061122B"/>
    <w:rsid w:val="0061446A"/>
    <w:rsid w:val="00614E45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917C9"/>
    <w:rsid w:val="006A34F2"/>
    <w:rsid w:val="006A45B3"/>
    <w:rsid w:val="006B1CD3"/>
    <w:rsid w:val="006B6EB5"/>
    <w:rsid w:val="006C1DAF"/>
    <w:rsid w:val="006C36D2"/>
    <w:rsid w:val="006C5E32"/>
    <w:rsid w:val="006D1307"/>
    <w:rsid w:val="00701928"/>
    <w:rsid w:val="007030CB"/>
    <w:rsid w:val="00712340"/>
    <w:rsid w:val="00714FF1"/>
    <w:rsid w:val="0071794E"/>
    <w:rsid w:val="007248D3"/>
    <w:rsid w:val="00734C18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B0A27"/>
    <w:rsid w:val="007B24DA"/>
    <w:rsid w:val="007B2915"/>
    <w:rsid w:val="007B3075"/>
    <w:rsid w:val="007B4428"/>
    <w:rsid w:val="007D7552"/>
    <w:rsid w:val="007E582B"/>
    <w:rsid w:val="007E7962"/>
    <w:rsid w:val="007F110E"/>
    <w:rsid w:val="007F1602"/>
    <w:rsid w:val="007F5653"/>
    <w:rsid w:val="00802405"/>
    <w:rsid w:val="008064FD"/>
    <w:rsid w:val="00812683"/>
    <w:rsid w:val="00814666"/>
    <w:rsid w:val="00820188"/>
    <w:rsid w:val="00824E95"/>
    <w:rsid w:val="008274E0"/>
    <w:rsid w:val="00827D24"/>
    <w:rsid w:val="0085529B"/>
    <w:rsid w:val="008605CB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E3DB6"/>
    <w:rsid w:val="008E431A"/>
    <w:rsid w:val="008E4A1D"/>
    <w:rsid w:val="008F4B46"/>
    <w:rsid w:val="00912525"/>
    <w:rsid w:val="009129B2"/>
    <w:rsid w:val="009215E0"/>
    <w:rsid w:val="0093468C"/>
    <w:rsid w:val="00937508"/>
    <w:rsid w:val="00947F17"/>
    <w:rsid w:val="00952302"/>
    <w:rsid w:val="00961862"/>
    <w:rsid w:val="0098025A"/>
    <w:rsid w:val="00984794"/>
    <w:rsid w:val="00984E89"/>
    <w:rsid w:val="0099294B"/>
    <w:rsid w:val="00992D67"/>
    <w:rsid w:val="009934FF"/>
    <w:rsid w:val="00995DC7"/>
    <w:rsid w:val="00996022"/>
    <w:rsid w:val="009960AB"/>
    <w:rsid w:val="009D1721"/>
    <w:rsid w:val="009E0671"/>
    <w:rsid w:val="009E5676"/>
    <w:rsid w:val="009F15B1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C448A"/>
    <w:rsid w:val="00AD0171"/>
    <w:rsid w:val="00AD45B7"/>
    <w:rsid w:val="00AE7D23"/>
    <w:rsid w:val="00AE7F98"/>
    <w:rsid w:val="00AF346F"/>
    <w:rsid w:val="00AF59E1"/>
    <w:rsid w:val="00B10C05"/>
    <w:rsid w:val="00B14347"/>
    <w:rsid w:val="00B2713C"/>
    <w:rsid w:val="00B305E1"/>
    <w:rsid w:val="00B40735"/>
    <w:rsid w:val="00B44A14"/>
    <w:rsid w:val="00B463C0"/>
    <w:rsid w:val="00B46702"/>
    <w:rsid w:val="00B52219"/>
    <w:rsid w:val="00B56F1A"/>
    <w:rsid w:val="00B62053"/>
    <w:rsid w:val="00B73028"/>
    <w:rsid w:val="00B80042"/>
    <w:rsid w:val="00B80E06"/>
    <w:rsid w:val="00B92337"/>
    <w:rsid w:val="00BA098C"/>
    <w:rsid w:val="00BA7917"/>
    <w:rsid w:val="00BC1A19"/>
    <w:rsid w:val="00BD447E"/>
    <w:rsid w:val="00BE776E"/>
    <w:rsid w:val="00BF4523"/>
    <w:rsid w:val="00C0768D"/>
    <w:rsid w:val="00C323A2"/>
    <w:rsid w:val="00C326B1"/>
    <w:rsid w:val="00C34A43"/>
    <w:rsid w:val="00C40BBF"/>
    <w:rsid w:val="00C4546A"/>
    <w:rsid w:val="00C46C3E"/>
    <w:rsid w:val="00C60163"/>
    <w:rsid w:val="00C77310"/>
    <w:rsid w:val="00C82809"/>
    <w:rsid w:val="00C82A22"/>
    <w:rsid w:val="00C924A3"/>
    <w:rsid w:val="00CB1558"/>
    <w:rsid w:val="00CB31E1"/>
    <w:rsid w:val="00CB6C74"/>
    <w:rsid w:val="00CC13C8"/>
    <w:rsid w:val="00CC26EA"/>
    <w:rsid w:val="00CC318D"/>
    <w:rsid w:val="00CC3C49"/>
    <w:rsid w:val="00CC56BC"/>
    <w:rsid w:val="00CD4A8C"/>
    <w:rsid w:val="00CE2F34"/>
    <w:rsid w:val="00CE5CCC"/>
    <w:rsid w:val="00CF2157"/>
    <w:rsid w:val="00CF404F"/>
    <w:rsid w:val="00CF444A"/>
    <w:rsid w:val="00CF5820"/>
    <w:rsid w:val="00D033C5"/>
    <w:rsid w:val="00D1197F"/>
    <w:rsid w:val="00D12852"/>
    <w:rsid w:val="00D2389A"/>
    <w:rsid w:val="00D23BA1"/>
    <w:rsid w:val="00D30350"/>
    <w:rsid w:val="00D43C9D"/>
    <w:rsid w:val="00D43EFD"/>
    <w:rsid w:val="00D56C37"/>
    <w:rsid w:val="00D57689"/>
    <w:rsid w:val="00D656B0"/>
    <w:rsid w:val="00D6577C"/>
    <w:rsid w:val="00D70DCE"/>
    <w:rsid w:val="00D8485D"/>
    <w:rsid w:val="00D849E2"/>
    <w:rsid w:val="00D87200"/>
    <w:rsid w:val="00D97201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1646"/>
    <w:rsid w:val="00E33963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E65B8"/>
    <w:rsid w:val="00EF59FB"/>
    <w:rsid w:val="00EF7AC4"/>
    <w:rsid w:val="00F01A3F"/>
    <w:rsid w:val="00F05AAD"/>
    <w:rsid w:val="00F05EBA"/>
    <w:rsid w:val="00F14030"/>
    <w:rsid w:val="00F14AF6"/>
    <w:rsid w:val="00F17EC5"/>
    <w:rsid w:val="00F27946"/>
    <w:rsid w:val="00F35E5B"/>
    <w:rsid w:val="00F36768"/>
    <w:rsid w:val="00F44108"/>
    <w:rsid w:val="00F521DE"/>
    <w:rsid w:val="00F615BA"/>
    <w:rsid w:val="00F63DF6"/>
    <w:rsid w:val="00F81292"/>
    <w:rsid w:val="00F826BE"/>
    <w:rsid w:val="00F96F1E"/>
    <w:rsid w:val="00FA00FC"/>
    <w:rsid w:val="00FA1DE2"/>
    <w:rsid w:val="00FC528B"/>
    <w:rsid w:val="00FC5A50"/>
    <w:rsid w:val="00FD1E05"/>
    <w:rsid w:val="00FD53D3"/>
    <w:rsid w:val="00FD5C9F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B307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3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1B50E3-2FBE-4135-A5A6-137A577F09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765</TotalTime>
  <Pages>2</Pages>
  <Words>404</Words>
  <Characters>2306</Characters>
  <Application>Microsoft Office Word</Application>
  <DocSecurity>0</DocSecurity>
  <Lines>19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83</cp:revision>
  <cp:lastPrinted>2023-10-26T12:42:00Z</cp:lastPrinted>
  <dcterms:created xsi:type="dcterms:W3CDTF">2018-10-12T13:02:00Z</dcterms:created>
  <dcterms:modified xsi:type="dcterms:W3CDTF">2024-07-30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